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934B70" w:rsidRPr="00493173" w14:paraId="1CFB7102" w14:textId="77777777" w:rsidTr="00263661">
        <w:trPr>
          <w:trHeight w:val="131"/>
        </w:trPr>
        <w:tc>
          <w:tcPr>
            <w:tcW w:w="0" w:type="auto"/>
            <w:gridSpan w:val="9"/>
          </w:tcPr>
          <w:p w14:paraId="4B79DC0B" w14:textId="77777777" w:rsidR="00934B70" w:rsidRPr="00493173" w:rsidRDefault="00934B70" w:rsidP="00263661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321785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695396950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934B70" w14:paraId="311A3E9D" w14:textId="77777777" w:rsidTr="00263661">
        <w:trPr>
          <w:trHeight w:hRule="exact" w:val="227"/>
        </w:trPr>
        <w:tc>
          <w:tcPr>
            <w:tcW w:w="3256" w:type="dxa"/>
            <w:gridSpan w:val="3"/>
          </w:tcPr>
          <w:p w14:paraId="752B197D" w14:textId="77777777" w:rsidR="00934B70" w:rsidRDefault="00934B70" w:rsidP="00263661">
            <w:pPr>
              <w:pStyle w:val="11"/>
            </w:pPr>
          </w:p>
        </w:tc>
        <w:tc>
          <w:tcPr>
            <w:tcW w:w="2693" w:type="dxa"/>
            <w:gridSpan w:val="3"/>
          </w:tcPr>
          <w:p w14:paraId="117DC05B" w14:textId="77777777" w:rsidR="00934B70" w:rsidRPr="00CF1933" w:rsidRDefault="00934B70" w:rsidP="00263661">
            <w:pPr>
              <w:pStyle w:val="11"/>
            </w:pPr>
          </w:p>
        </w:tc>
        <w:tc>
          <w:tcPr>
            <w:tcW w:w="3395" w:type="dxa"/>
            <w:gridSpan w:val="3"/>
          </w:tcPr>
          <w:p w14:paraId="204924EC" w14:textId="77777777" w:rsidR="00934B70" w:rsidRDefault="00934B70" w:rsidP="00263661">
            <w:pPr>
              <w:pStyle w:val="11"/>
            </w:pPr>
          </w:p>
        </w:tc>
      </w:tr>
      <w:tr w:rsidR="00934B70" w14:paraId="4A525A64" w14:textId="77777777" w:rsidTr="00934B70">
        <w:trPr>
          <w:trHeight w:val="692"/>
        </w:trPr>
        <w:tc>
          <w:tcPr>
            <w:tcW w:w="9344" w:type="dxa"/>
            <w:gridSpan w:val="9"/>
          </w:tcPr>
          <w:p w14:paraId="56E0CE72" w14:textId="77777777" w:rsidR="00934B70" w:rsidRDefault="00934B70" w:rsidP="00263661">
            <w:pPr>
              <w:pStyle w:val="11"/>
            </w:pPr>
            <w:r>
              <w:t>Пермский государственный национальный</w:t>
            </w:r>
          </w:p>
          <w:p w14:paraId="095CDB36" w14:textId="77777777" w:rsidR="00934B70" w:rsidRDefault="00934B70" w:rsidP="00263661">
            <w:pPr>
              <w:pStyle w:val="11"/>
            </w:pPr>
            <w:r>
              <w:t>исследовательский университет</w:t>
            </w:r>
          </w:p>
        </w:tc>
      </w:tr>
      <w:tr w:rsidR="00934B70" w14:paraId="1952E1C5" w14:textId="77777777" w:rsidTr="00263661">
        <w:trPr>
          <w:trHeight w:val="1538"/>
        </w:trPr>
        <w:tc>
          <w:tcPr>
            <w:tcW w:w="3256" w:type="dxa"/>
            <w:gridSpan w:val="3"/>
          </w:tcPr>
          <w:p w14:paraId="54629BDF" w14:textId="77777777" w:rsidR="00934B70" w:rsidRDefault="00934B70" w:rsidP="00263661">
            <w:pPr>
              <w:pStyle w:val="11"/>
            </w:pPr>
          </w:p>
        </w:tc>
        <w:tc>
          <w:tcPr>
            <w:tcW w:w="2693" w:type="dxa"/>
            <w:gridSpan w:val="3"/>
          </w:tcPr>
          <w:p w14:paraId="6602A947" w14:textId="77777777" w:rsidR="00934B70" w:rsidRDefault="00934B70" w:rsidP="00263661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0F24FEE2" w14:textId="77777777" w:rsidR="00934B70" w:rsidRDefault="00934B70" w:rsidP="00263661">
            <w:pPr>
              <w:pStyle w:val="11"/>
            </w:pPr>
          </w:p>
        </w:tc>
      </w:tr>
      <w:tr w:rsidR="00934B70" w14:paraId="46FF4A93" w14:textId="77777777" w:rsidTr="00934B70">
        <w:trPr>
          <w:trHeight w:val="1431"/>
        </w:trPr>
        <w:tc>
          <w:tcPr>
            <w:tcW w:w="993" w:type="dxa"/>
            <w:gridSpan w:val="2"/>
          </w:tcPr>
          <w:p w14:paraId="1BAC08DA" w14:textId="77777777" w:rsidR="00934B70" w:rsidRDefault="00934B70" w:rsidP="00263661">
            <w:pPr>
              <w:pStyle w:val="11"/>
            </w:pPr>
          </w:p>
        </w:tc>
        <w:tc>
          <w:tcPr>
            <w:tcW w:w="7087" w:type="dxa"/>
            <w:gridSpan w:val="5"/>
          </w:tcPr>
          <w:p w14:paraId="31DC5535" w14:textId="77777777" w:rsidR="00934B70" w:rsidRDefault="00934B70" w:rsidP="00263661">
            <w:pPr>
              <w:pStyle w:val="11"/>
              <w:spacing w:line="276" w:lineRule="auto"/>
            </w:pPr>
            <w:r>
              <w:t>ОТЧЁТ</w:t>
            </w:r>
          </w:p>
          <w:p w14:paraId="6CBDAD11" w14:textId="041096CF" w:rsidR="00934B70" w:rsidRPr="00934B70" w:rsidRDefault="00934B70" w:rsidP="00263661">
            <w:pPr>
              <w:pStyle w:val="11"/>
              <w:spacing w:line="276" w:lineRule="auto"/>
            </w:pPr>
            <w:r>
              <w:t xml:space="preserve">по лабораторной работе “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3A544B6" w14:textId="7206DABF" w:rsidR="00934B70" w:rsidRDefault="00934B70" w:rsidP="00263661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”</w:t>
            </w:r>
          </w:p>
        </w:tc>
        <w:tc>
          <w:tcPr>
            <w:tcW w:w="1264" w:type="dxa"/>
            <w:gridSpan w:val="2"/>
          </w:tcPr>
          <w:p w14:paraId="3649C45F" w14:textId="77777777" w:rsidR="00934B70" w:rsidRDefault="00934B70" w:rsidP="00263661">
            <w:pPr>
              <w:pStyle w:val="11"/>
            </w:pPr>
          </w:p>
        </w:tc>
      </w:tr>
      <w:tr w:rsidR="00934B70" w14:paraId="49CCBE48" w14:textId="77777777" w:rsidTr="00934B70">
        <w:trPr>
          <w:trHeight w:val="1573"/>
        </w:trPr>
        <w:tc>
          <w:tcPr>
            <w:tcW w:w="3256" w:type="dxa"/>
            <w:gridSpan w:val="3"/>
          </w:tcPr>
          <w:p w14:paraId="4ADCCFFB" w14:textId="77777777" w:rsidR="00934B70" w:rsidRDefault="00934B70" w:rsidP="00263661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14239D36" w14:textId="77777777" w:rsidR="00934B70" w:rsidRDefault="00934B70" w:rsidP="00263661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3552EFF8" w14:textId="77777777" w:rsidR="00934B70" w:rsidRDefault="00934B70" w:rsidP="00263661">
            <w:pPr>
              <w:pStyle w:val="11"/>
              <w:ind w:right="-111"/>
            </w:pPr>
          </w:p>
        </w:tc>
      </w:tr>
      <w:tr w:rsidR="00934B70" w14:paraId="32C21554" w14:textId="77777777" w:rsidTr="00934B70">
        <w:trPr>
          <w:trHeight w:hRule="exact" w:val="1701"/>
        </w:trPr>
        <w:tc>
          <w:tcPr>
            <w:tcW w:w="562" w:type="dxa"/>
          </w:tcPr>
          <w:p w14:paraId="4EACAB0B" w14:textId="77777777" w:rsidR="00934B70" w:rsidRDefault="00934B70" w:rsidP="00263661">
            <w:pPr>
              <w:pStyle w:val="11"/>
            </w:pPr>
          </w:p>
        </w:tc>
        <w:tc>
          <w:tcPr>
            <w:tcW w:w="3119" w:type="dxa"/>
            <w:gridSpan w:val="3"/>
          </w:tcPr>
          <w:p w14:paraId="512AAB7F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6D02138E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>
              <w:t>3,</w:t>
            </w:r>
            <w:r w:rsidRPr="00830552">
              <w:t>4</w:t>
            </w:r>
          </w:p>
          <w:p w14:paraId="03B5286C" w14:textId="77777777" w:rsidR="00934B70" w:rsidRDefault="00934B70" w:rsidP="00263661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57DC7832" w14:textId="77777777" w:rsidR="00934B70" w:rsidRPr="00C16DD1" w:rsidRDefault="00934B70" w:rsidP="00263661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3FFC0283" w14:textId="528E4E76" w:rsidR="00934B70" w:rsidRDefault="00934B70" w:rsidP="00263661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</w:t>
            </w:r>
            <w:r w:rsidR="009D4860">
              <w:t>1</w:t>
            </w:r>
          </w:p>
        </w:tc>
        <w:tc>
          <w:tcPr>
            <w:tcW w:w="1843" w:type="dxa"/>
          </w:tcPr>
          <w:p w14:paraId="41F92818" w14:textId="77777777" w:rsidR="00934B70" w:rsidRDefault="00934B70" w:rsidP="00263661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0E83E5A8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750E15B3" w14:textId="77777777" w:rsidR="00934B70" w:rsidRDefault="00934B70" w:rsidP="00263661">
            <w:pPr>
              <w:pStyle w:val="11"/>
              <w:spacing w:line="276" w:lineRule="auto"/>
              <w:jc w:val="left"/>
            </w:pPr>
            <w:proofErr w:type="spellStart"/>
            <w:r>
              <w:t>асис</w:t>
            </w:r>
            <w:proofErr w:type="spellEnd"/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386372A8" w14:textId="77777777" w:rsidR="00934B70" w:rsidRDefault="00934B70" w:rsidP="00263661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5A326FF8" w14:textId="77777777" w:rsidR="00934B70" w:rsidRDefault="00934B70" w:rsidP="00263661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5BFE6E3C" w14:textId="142D4FFC" w:rsidR="00934B70" w:rsidRDefault="00934B70" w:rsidP="00263661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</w:t>
            </w:r>
            <w:r w:rsidR="009D4860">
              <w:t>1</w:t>
            </w:r>
          </w:p>
          <w:p w14:paraId="4AD7D846" w14:textId="77777777" w:rsidR="00934B70" w:rsidRDefault="00934B70" w:rsidP="00263661">
            <w:pPr>
              <w:pStyle w:val="11"/>
            </w:pPr>
          </w:p>
        </w:tc>
        <w:tc>
          <w:tcPr>
            <w:tcW w:w="560" w:type="dxa"/>
          </w:tcPr>
          <w:p w14:paraId="5590E585" w14:textId="77777777" w:rsidR="00934B70" w:rsidRDefault="00934B70" w:rsidP="00263661">
            <w:pPr>
              <w:pStyle w:val="11"/>
            </w:pPr>
          </w:p>
        </w:tc>
      </w:tr>
      <w:tr w:rsidR="00934B70" w14:paraId="5379F719" w14:textId="77777777" w:rsidTr="00263661">
        <w:trPr>
          <w:trHeight w:val="5744"/>
        </w:trPr>
        <w:tc>
          <w:tcPr>
            <w:tcW w:w="562" w:type="dxa"/>
          </w:tcPr>
          <w:p w14:paraId="5AB91493" w14:textId="77777777" w:rsidR="00934B70" w:rsidRDefault="00934B70" w:rsidP="00263661">
            <w:pPr>
              <w:pStyle w:val="11"/>
            </w:pPr>
          </w:p>
        </w:tc>
        <w:tc>
          <w:tcPr>
            <w:tcW w:w="3119" w:type="dxa"/>
            <w:gridSpan w:val="3"/>
          </w:tcPr>
          <w:p w14:paraId="09573C2C" w14:textId="77777777" w:rsidR="00934B70" w:rsidRDefault="00934B70" w:rsidP="00263661">
            <w:pPr>
              <w:pStyle w:val="11"/>
            </w:pPr>
          </w:p>
        </w:tc>
        <w:tc>
          <w:tcPr>
            <w:tcW w:w="1843" w:type="dxa"/>
          </w:tcPr>
          <w:p w14:paraId="72AC259E" w14:textId="77777777" w:rsidR="00934B70" w:rsidRDefault="00934B70" w:rsidP="00263661">
            <w:pPr>
              <w:pStyle w:val="11"/>
            </w:pPr>
          </w:p>
        </w:tc>
        <w:tc>
          <w:tcPr>
            <w:tcW w:w="3260" w:type="dxa"/>
            <w:gridSpan w:val="3"/>
          </w:tcPr>
          <w:p w14:paraId="512C2319" w14:textId="77777777" w:rsidR="00934B70" w:rsidRDefault="00934B70" w:rsidP="00263661">
            <w:pPr>
              <w:pStyle w:val="11"/>
            </w:pPr>
          </w:p>
        </w:tc>
        <w:tc>
          <w:tcPr>
            <w:tcW w:w="560" w:type="dxa"/>
          </w:tcPr>
          <w:p w14:paraId="254B43EF" w14:textId="77777777" w:rsidR="00934B70" w:rsidRDefault="00934B70" w:rsidP="00263661">
            <w:pPr>
              <w:pStyle w:val="11"/>
            </w:pPr>
          </w:p>
        </w:tc>
      </w:tr>
      <w:tr w:rsidR="00934B70" w14:paraId="46E80AC4" w14:textId="77777777" w:rsidTr="00263661">
        <w:trPr>
          <w:trHeight w:val="412"/>
        </w:trPr>
        <w:tc>
          <w:tcPr>
            <w:tcW w:w="9344" w:type="dxa"/>
            <w:gridSpan w:val="9"/>
          </w:tcPr>
          <w:p w14:paraId="09095AAB" w14:textId="29C17D95" w:rsidR="00934B70" w:rsidRDefault="00934B70" w:rsidP="00263661">
            <w:pPr>
              <w:pStyle w:val="11"/>
            </w:pPr>
            <w:r>
              <w:t>Пермь 2021</w:t>
            </w:r>
          </w:p>
        </w:tc>
      </w:tr>
    </w:tbl>
    <w:p w14:paraId="50D8B559" w14:textId="77777777" w:rsidR="00934B70" w:rsidRDefault="00934B70">
      <w:pPr>
        <w:sectPr w:rsidR="00934B7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F7140C7" w14:textId="6BCA2911" w:rsidR="00BE0D73" w:rsidRDefault="00934B70" w:rsidP="00934B70">
      <w:pPr>
        <w:pStyle w:val="1"/>
      </w:pPr>
      <w:r>
        <w:lastRenderedPageBreak/>
        <w:t>Анализ</w:t>
      </w:r>
    </w:p>
    <w:p w14:paraId="45965B0D" w14:textId="78910D15" w:rsidR="00934B70" w:rsidRPr="007A66F9" w:rsidRDefault="00934B70" w:rsidP="00934B70">
      <w:r>
        <w:t>Для решения глобальной задачи – написа</w:t>
      </w:r>
      <w:r w:rsidR="007A66F9">
        <w:t>ние</w:t>
      </w:r>
      <w:r>
        <w:t xml:space="preserve"> компилятор</w:t>
      </w:r>
      <w:r w:rsidR="007A66F9">
        <w:t>а</w:t>
      </w:r>
      <w:r>
        <w:t xml:space="preserve"> для подмножества языка </w:t>
      </w:r>
      <w:r>
        <w:rPr>
          <w:lang w:val="en-US"/>
        </w:rPr>
        <w:t>Pascal</w:t>
      </w:r>
      <w:r>
        <w:t>, требуется решить несколько подзадач, а именно</w:t>
      </w:r>
      <w:r w:rsidR="00BC0FA2">
        <w:t>,</w:t>
      </w:r>
      <w:r>
        <w:t xml:space="preserve"> </w:t>
      </w:r>
      <w:r w:rsidR="007A66F9">
        <w:t>спроектировать и разработать</w:t>
      </w:r>
      <w:r w:rsidR="00486256">
        <w:t xml:space="preserve"> модуль ввода-вывода, лексический</w:t>
      </w:r>
      <w:r w:rsidR="007A66F9">
        <w:t xml:space="preserve">, </w:t>
      </w:r>
      <w:r w:rsidR="00486256">
        <w:t>синтаксический и семантический анализатор</w:t>
      </w:r>
      <w:r w:rsidR="00BC0FA2">
        <w:t>ы</w:t>
      </w:r>
      <w:r w:rsidR="00E34AA4">
        <w:t>, а также генератор кода</w:t>
      </w:r>
      <w:r w:rsidR="00486256">
        <w:t xml:space="preserve">. </w:t>
      </w:r>
      <w:r w:rsidR="007A66F9">
        <w:t>Первым этапом станет начальная реализация модуля ввода-вывода.</w:t>
      </w:r>
      <w:r w:rsidR="00486256">
        <w:t xml:space="preserve"> Его задача заключается в переводе исходного кода программы в последовательность литер</w:t>
      </w:r>
      <w:r w:rsidR="00E34AA4">
        <w:t>.</w:t>
      </w:r>
      <w:r w:rsidR="007A66F9">
        <w:t xml:space="preserve"> </w:t>
      </w:r>
      <w:r w:rsidR="00E34AA4">
        <w:t xml:space="preserve">Также в зоне его ответственности вывод сообщений об ошибках. Но </w:t>
      </w:r>
      <w:r w:rsidR="007A66F9">
        <w:t>на данном этапе</w:t>
      </w:r>
      <w:r w:rsidR="00E34AA4">
        <w:t xml:space="preserve"> выполнения лабораторный работы мы не будем уделять этому внимание. Перед проектированием важно</w:t>
      </w:r>
      <w:r w:rsidR="007A66F9">
        <w:t xml:space="preserve"> </w:t>
      </w:r>
      <w:r w:rsidR="00E34AA4">
        <w:t xml:space="preserve">более детально узнать </w:t>
      </w:r>
      <w:r w:rsidR="006A74DC">
        <w:t xml:space="preserve">информацию </w:t>
      </w:r>
      <w:r w:rsidR="00E34AA4">
        <w:t>о</w:t>
      </w:r>
      <w:r w:rsidR="007A66F9">
        <w:t xml:space="preserve"> структуре компилятор</w:t>
      </w:r>
      <w:r w:rsidR="006A74DC">
        <w:t xml:space="preserve">а. </w:t>
      </w:r>
      <w:r w:rsidR="00BC0FA2">
        <w:t>Начальные сведения были получены из первых лекций по этому предмету, а также после знакомства первыми главами книги Залоговой «Разработка Паскаль-компилятора». Ответы на вопросы, возникающие в ходе этапов планирования и разработки</w:t>
      </w:r>
      <w:r w:rsidR="006A74DC">
        <w:t>,</w:t>
      </w:r>
      <w:r w:rsidR="00BC0FA2">
        <w:t xml:space="preserve"> удавалось находить на следующих источниках</w:t>
      </w:r>
      <w:r w:rsidR="007A66F9">
        <w:t>:</w:t>
      </w:r>
      <w:r w:rsidR="00BC0FA2">
        <w:t xml:space="preserve"> </w:t>
      </w:r>
      <w:hyperlink r:id="rId8" w:history="1">
        <w:r w:rsidR="00BC0FA2" w:rsidRPr="00AA0C9C">
          <w:rPr>
            <w:rStyle w:val="a7"/>
            <w:lang w:val="en-US"/>
          </w:rPr>
          <w:t>https</w:t>
        </w:r>
        <w:r w:rsidR="00BC0FA2" w:rsidRPr="00AA0C9C">
          <w:rPr>
            <w:rStyle w:val="a7"/>
          </w:rPr>
          <w:t>://</w:t>
        </w:r>
        <w:r w:rsidR="00BC0FA2" w:rsidRPr="00AA0C9C">
          <w:rPr>
            <w:rStyle w:val="a7"/>
            <w:lang w:val="en-US"/>
          </w:rPr>
          <w:t>docs</w:t>
        </w:r>
        <w:r w:rsidR="00BC0FA2" w:rsidRPr="00AA0C9C">
          <w:rPr>
            <w:rStyle w:val="a7"/>
          </w:rPr>
          <w:t>.</w:t>
        </w:r>
        <w:r w:rsidR="00BC0FA2" w:rsidRPr="00AA0C9C">
          <w:rPr>
            <w:rStyle w:val="a7"/>
            <w:lang w:val="en-US"/>
          </w:rPr>
          <w:t>microsoft</w:t>
        </w:r>
        <w:r w:rsidR="00BC0FA2" w:rsidRPr="00AA0C9C">
          <w:rPr>
            <w:rStyle w:val="a7"/>
          </w:rPr>
          <w:t>.</w:t>
        </w:r>
        <w:r w:rsidR="00BC0FA2" w:rsidRPr="00AA0C9C">
          <w:rPr>
            <w:rStyle w:val="a7"/>
            <w:lang w:val="en-US"/>
          </w:rPr>
          <w:t>com</w:t>
        </w:r>
        <w:r w:rsidR="00BC0FA2" w:rsidRPr="00AA0C9C">
          <w:rPr>
            <w:rStyle w:val="a7"/>
          </w:rPr>
          <w:t>/</w:t>
        </w:r>
        <w:r w:rsidR="00BC0FA2" w:rsidRPr="00AA0C9C">
          <w:rPr>
            <w:rStyle w:val="a7"/>
            <w:lang w:val="en-US"/>
          </w:rPr>
          <w:t>ru</w:t>
        </w:r>
        <w:r w:rsidR="00BC0FA2" w:rsidRPr="00AA0C9C">
          <w:rPr>
            <w:rStyle w:val="a7"/>
          </w:rPr>
          <w:t>-</w:t>
        </w:r>
        <w:r w:rsidR="00BC0FA2" w:rsidRPr="00AA0C9C">
          <w:rPr>
            <w:rStyle w:val="a7"/>
            <w:lang w:val="en-US"/>
          </w:rPr>
          <w:t>ru</w:t>
        </w:r>
        <w:r w:rsidR="00BC0FA2" w:rsidRPr="00AA0C9C">
          <w:rPr>
            <w:rStyle w:val="a7"/>
          </w:rPr>
          <w:t>/</w:t>
        </w:r>
      </w:hyperlink>
      <w:r w:rsidR="00BC0FA2">
        <w:t xml:space="preserve">, </w:t>
      </w:r>
      <w:hyperlink r:id="rId9" w:history="1">
        <w:r w:rsidR="00BC0FA2" w:rsidRPr="000C0C9D">
          <w:rPr>
            <w:rStyle w:val="a7"/>
          </w:rPr>
          <w:t>stackoverflow.com</w:t>
        </w:r>
      </w:hyperlink>
      <w:r w:rsidR="00BC0FA2" w:rsidRPr="00BC0FA2">
        <w:t xml:space="preserve">, </w:t>
      </w:r>
      <w:hyperlink r:id="rId10" w:history="1">
        <w:r w:rsidR="007A66F9" w:rsidRPr="00AA0C9C">
          <w:rPr>
            <w:rStyle w:val="a7"/>
          </w:rPr>
          <w:t>https://habr.com</w:t>
        </w:r>
      </w:hyperlink>
      <w:r w:rsidR="007A66F9" w:rsidRPr="007A66F9">
        <w:t xml:space="preserve"> </w:t>
      </w:r>
      <w:r w:rsidR="00BC0FA2">
        <w:t xml:space="preserve">и </w:t>
      </w:r>
      <w:hyperlink r:id="rId11" w:history="1">
        <w:r w:rsidR="00BC0FA2" w:rsidRPr="008544E5">
          <w:rPr>
            <w:rStyle w:val="a7"/>
          </w:rPr>
          <w:t>www.cyberforum.ru</w:t>
        </w:r>
      </w:hyperlink>
      <w:r w:rsidR="00BC0FA2">
        <w:rPr>
          <w:rStyle w:val="a7"/>
        </w:rPr>
        <w:t>.</w:t>
      </w:r>
      <w:r w:rsidR="007A66F9" w:rsidRPr="007A66F9">
        <w:t xml:space="preserve"> В основном это был поиск </w:t>
      </w:r>
      <w:r w:rsidR="007A66F9">
        <w:t xml:space="preserve">идей для </w:t>
      </w:r>
      <w:r w:rsidR="007A66F9" w:rsidRPr="007A66F9">
        <w:t>решени</w:t>
      </w:r>
      <w:r w:rsidR="007A66F9">
        <w:t>я</w:t>
      </w:r>
      <w:r w:rsidR="006A74DC">
        <w:t xml:space="preserve"> той или иной проблемы или прочтение</w:t>
      </w:r>
      <w:r w:rsidR="007A66F9">
        <w:t xml:space="preserve"> </w:t>
      </w:r>
      <w:r w:rsidR="006A74DC">
        <w:t xml:space="preserve">документации о неизвестных мне </w:t>
      </w:r>
      <w:r w:rsidR="007A66F9">
        <w:t xml:space="preserve">возможностях языка </w:t>
      </w:r>
      <w:r w:rsidR="007A66F9">
        <w:rPr>
          <w:lang w:val="en-US"/>
        </w:rPr>
        <w:t>C</w:t>
      </w:r>
      <w:r w:rsidR="007A66F9" w:rsidRPr="007A66F9">
        <w:t>#.</w:t>
      </w:r>
    </w:p>
    <w:p w14:paraId="1D903CE4" w14:textId="77777777" w:rsidR="00A962E1" w:rsidRDefault="00A962E1" w:rsidP="00934B70"/>
    <w:p w14:paraId="01F0E1F0" w14:textId="01E732B0" w:rsidR="00BC0FA2" w:rsidRPr="006565F6" w:rsidRDefault="00BC0FA2" w:rsidP="00934B70">
      <w:pPr>
        <w:sectPr w:rsidR="00BC0FA2" w:rsidRPr="006565F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9294454" w14:textId="50A19230" w:rsidR="00A962E1" w:rsidRDefault="00A962E1" w:rsidP="00A962E1">
      <w:pPr>
        <w:pStyle w:val="1"/>
      </w:pPr>
      <w:r>
        <w:lastRenderedPageBreak/>
        <w:t>Проектирование</w:t>
      </w:r>
    </w:p>
    <w:p w14:paraId="6172131A" w14:textId="310C57A7" w:rsidR="00BF77E7" w:rsidRPr="006565F6" w:rsidRDefault="00BF77E7" w:rsidP="00BF77E7">
      <w:r>
        <w:t>Перед началом разработки было проведено начальное проектирование.</w:t>
      </w:r>
      <w:r w:rsidR="006565F6">
        <w:t xml:space="preserve"> </w:t>
      </w:r>
      <w:r w:rsidR="0064169A">
        <w:t xml:space="preserve">На рисунке </w:t>
      </w:r>
      <w:r w:rsidR="006565F6">
        <w:fldChar w:fldCharType="begin"/>
      </w:r>
      <w:r w:rsidR="006565F6">
        <w:instrText xml:space="preserve"> REF _Ref84756019 \p \h </w:instrText>
      </w:r>
      <w:r w:rsidR="006565F6">
        <w:fldChar w:fldCharType="separate"/>
      </w:r>
      <w:r w:rsidR="0064169A">
        <w:t>н</w:t>
      </w:r>
      <w:r w:rsidR="006565F6">
        <w:t>иже</w:t>
      </w:r>
      <w:r w:rsidR="006565F6">
        <w:fldChar w:fldCharType="end"/>
      </w:r>
      <w:r w:rsidR="006565F6">
        <w:t xml:space="preserve"> представлена </w:t>
      </w:r>
      <w:r w:rsidR="0064169A">
        <w:t xml:space="preserve">спроектированная </w:t>
      </w:r>
      <w:r w:rsidR="006565F6">
        <w:t>диаграмма классов</w:t>
      </w:r>
    </w:p>
    <w:p w14:paraId="7FC32184" w14:textId="057DDF75" w:rsidR="00A962E1" w:rsidRDefault="00F830F1" w:rsidP="002C2ECF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69278D32" wp14:editId="0167FF5B">
                <wp:extent cx="5924550" cy="5635024"/>
                <wp:effectExtent l="0" t="0" r="0" b="381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6" name="Рисунок 16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657225" y="0"/>
                            <a:ext cx="4733120" cy="563499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FD4BC79" id="Полотно 1" o:spid="_x0000_s1026" editas="canvas" style="width:466.5pt;height:443.7pt;mso-position-horizontal-relative:char;mso-position-vertical-relative:line" coordsize="59245,56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">
                <v:shape id="_x0000_s1027" type="#_x0000_t75" style="position:absolute;width:59245;height:56349;visibility:visible;mso-wrap-style:square">
                  <v:fill o:detectmouseclick="t"/>
                  <v:path o:connecttype="none"/>
                </v:shape>
                <v:shape id="Рисунок 16" o:spid="_x0000_s1028" type="#_x0000_t75" style="position:absolute;left:6572;width:47331;height:563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">
                  <v:imagedata r:id="rId13" o:title=""/>
                </v:shape>
                <w10:anchorlock/>
              </v:group>
            </w:pict>
          </mc:Fallback>
        </mc:AlternateContent>
      </w:r>
    </w:p>
    <w:p w14:paraId="48F235B0" w14:textId="49B31C35" w:rsidR="002C2ECF" w:rsidRDefault="002C2ECF" w:rsidP="0064169A">
      <w:pPr>
        <w:spacing w:before="120" w:after="120"/>
        <w:ind w:firstLine="0"/>
        <w:jc w:val="center"/>
      </w:pPr>
      <w:bookmarkStart w:id="0" w:name="_Ref84756019"/>
      <w:r>
        <w:t xml:space="preserve">Рисунок </w:t>
      </w:r>
      <w:r w:rsidR="00263661">
        <w:rPr>
          <w:noProof/>
        </w:rPr>
        <w:fldChar w:fldCharType="begin"/>
      </w:r>
      <w:r w:rsidR="00263661">
        <w:rPr>
          <w:noProof/>
        </w:rPr>
        <w:instrText xml:space="preserve"> SEQ Рисунок \* ARABIC </w:instrText>
      </w:r>
      <w:r w:rsidR="00263661">
        <w:rPr>
          <w:noProof/>
        </w:rPr>
        <w:fldChar w:fldCharType="separate"/>
      </w:r>
      <w:r w:rsidR="004F4EEE">
        <w:rPr>
          <w:noProof/>
        </w:rPr>
        <w:t>1</w:t>
      </w:r>
      <w:r w:rsidR="00263661">
        <w:rPr>
          <w:noProof/>
        </w:rPr>
        <w:fldChar w:fldCharType="end"/>
      </w:r>
      <w:r>
        <w:t xml:space="preserve"> </w:t>
      </w:r>
      <w:r w:rsidR="00BF77E7">
        <w:t>–</w:t>
      </w:r>
      <w:r>
        <w:t xml:space="preserve"> </w:t>
      </w:r>
      <w:r w:rsidR="00BF77E7">
        <w:t>Диаграмма классов</w:t>
      </w:r>
      <w:bookmarkEnd w:id="0"/>
    </w:p>
    <w:p w14:paraId="71C6910F" w14:textId="464182C5" w:rsidR="00D70755" w:rsidRDefault="00D70755" w:rsidP="00D70755">
      <w:r>
        <w:t xml:space="preserve">Каждому типу токена соответствует собственный класс, который наследуется от абстрактного класса </w:t>
      </w:r>
      <w:r>
        <w:rPr>
          <w:lang w:val="en-US"/>
        </w:rPr>
        <w:t>CToken</w:t>
      </w:r>
      <w:r>
        <w:t xml:space="preserve">. Информация о токене </w:t>
      </w:r>
      <w:r w:rsidR="00D16CAE">
        <w:t xml:space="preserve">включает в себя </w:t>
      </w:r>
      <w:r>
        <w:t>тип токена (идентификатор, операция, констант</w:t>
      </w:r>
      <w:r w:rsidR="006C04F4">
        <w:t>ное значение</w:t>
      </w:r>
      <w:r>
        <w:t>) и в зависимости от типа токена либо тип операции, либо значение константы, либо название идентификатора. Для хранения значени</w:t>
      </w:r>
      <w:r w:rsidR="00D11B22">
        <w:t xml:space="preserve">я константы был спроектирован класс </w:t>
      </w:r>
      <w:r w:rsidR="00D11B22">
        <w:rPr>
          <w:lang w:val="en-US"/>
        </w:rPr>
        <w:t>CVariant</w:t>
      </w:r>
      <w:r w:rsidR="00D11B22">
        <w:t>. Он является абстрактным и хранит в себе допуст</w:t>
      </w:r>
      <w:r w:rsidR="006C04F4">
        <w:t>имые</w:t>
      </w:r>
      <w:r w:rsidR="00D11B22">
        <w:t xml:space="preserve"> типы данных. Классы</w:t>
      </w:r>
      <w:r w:rsidR="00D11B22" w:rsidRPr="00D11B22">
        <w:t xml:space="preserve"> </w:t>
      </w:r>
      <w:r w:rsidR="00D11B22">
        <w:rPr>
          <w:lang w:val="en-US"/>
        </w:rPr>
        <w:t>IntegerVariant</w:t>
      </w:r>
      <w:r w:rsidR="00D11B22" w:rsidRPr="00D11B22">
        <w:t xml:space="preserve">, </w:t>
      </w:r>
      <w:r w:rsidR="00D11B22">
        <w:rPr>
          <w:lang w:val="en-US"/>
        </w:rPr>
        <w:t>FloatVariant</w:t>
      </w:r>
      <w:r w:rsidR="00D11B22" w:rsidRPr="00D11B22">
        <w:t xml:space="preserve">, </w:t>
      </w:r>
      <w:r w:rsidR="00D11B22">
        <w:rPr>
          <w:lang w:val="en-US"/>
        </w:rPr>
        <w:t>StringVariant</w:t>
      </w:r>
      <w:r w:rsidR="00D11B22" w:rsidRPr="00D11B22">
        <w:t xml:space="preserve"> </w:t>
      </w:r>
      <w:r w:rsidR="00D11B22">
        <w:t>унаследованы</w:t>
      </w:r>
      <w:r w:rsidR="00D11B22" w:rsidRPr="00D11B22">
        <w:t xml:space="preserve"> </w:t>
      </w:r>
      <w:r w:rsidR="00D11B22">
        <w:t>от</w:t>
      </w:r>
      <w:r w:rsidR="00D11B22" w:rsidRPr="00D11B22">
        <w:t xml:space="preserve"> </w:t>
      </w:r>
      <w:r w:rsidR="00D11B22">
        <w:rPr>
          <w:lang w:val="en-US"/>
        </w:rPr>
        <w:t>CVariant</w:t>
      </w:r>
      <w:r w:rsidR="00D11B22" w:rsidRPr="00D11B22">
        <w:t xml:space="preserve"> </w:t>
      </w:r>
      <w:r w:rsidR="00D11B22">
        <w:t>и</w:t>
      </w:r>
      <w:r w:rsidR="00D11B22" w:rsidRPr="00D11B22">
        <w:t xml:space="preserve"> </w:t>
      </w:r>
      <w:r w:rsidR="00D11B22">
        <w:t>хранят</w:t>
      </w:r>
      <w:r w:rsidR="00D11B22" w:rsidRPr="00D11B22">
        <w:t xml:space="preserve"> </w:t>
      </w:r>
      <w:r w:rsidR="00D11B22">
        <w:t xml:space="preserve">значение </w:t>
      </w:r>
      <w:r w:rsidR="004C6B9D">
        <w:t>типов</w:t>
      </w:r>
      <w:r w:rsidR="004C6B9D" w:rsidRPr="004C6B9D">
        <w:t xml:space="preserve"> </w:t>
      </w:r>
      <w:r w:rsidR="004C6B9D">
        <w:rPr>
          <w:lang w:val="en-US"/>
        </w:rPr>
        <w:t>int</w:t>
      </w:r>
      <w:r w:rsidR="004C6B9D" w:rsidRPr="004C6B9D">
        <w:t xml:space="preserve">, </w:t>
      </w:r>
      <w:r w:rsidR="004C6B9D">
        <w:rPr>
          <w:lang w:val="en-US"/>
        </w:rPr>
        <w:t>float</w:t>
      </w:r>
      <w:r w:rsidR="004C6B9D">
        <w:t xml:space="preserve"> и </w:t>
      </w:r>
      <w:r w:rsidR="004C6B9D">
        <w:rPr>
          <w:lang w:val="en-US"/>
        </w:rPr>
        <w:t>string</w:t>
      </w:r>
      <w:r w:rsidR="004C6B9D" w:rsidRPr="004C6B9D">
        <w:t xml:space="preserve"> </w:t>
      </w:r>
      <w:r w:rsidR="004C6B9D">
        <w:t>соответственно.</w:t>
      </w:r>
    </w:p>
    <w:p w14:paraId="58906479" w14:textId="0356C4AC" w:rsidR="00D11B22" w:rsidRDefault="00D11B22" w:rsidP="00D70755">
      <w:r>
        <w:lastRenderedPageBreak/>
        <w:t xml:space="preserve">Модуль ввода-вывода вынесен в отдельный класс. </w:t>
      </w:r>
      <w:r w:rsidR="00097263">
        <w:t xml:space="preserve">В </w:t>
      </w:r>
      <w:r w:rsidR="00C06794">
        <w:t xml:space="preserve">данном </w:t>
      </w:r>
      <w:r w:rsidR="00097263">
        <w:t xml:space="preserve">классе </w:t>
      </w:r>
      <w:r w:rsidR="00C06794">
        <w:t xml:space="preserve">будет </w:t>
      </w:r>
      <w:r w:rsidR="00097263">
        <w:t xml:space="preserve">хранится информация о последней считанной лексеме, о просматриваемом </w:t>
      </w:r>
      <w:r w:rsidR="00C06794">
        <w:t xml:space="preserve">и следующем </w:t>
      </w:r>
      <w:r w:rsidR="00097263">
        <w:t>элемент</w:t>
      </w:r>
      <w:r w:rsidR="00C06794">
        <w:t>ах</w:t>
      </w:r>
      <w:r w:rsidR="00097263">
        <w:t>, а также текущая позиция</w:t>
      </w:r>
      <w:r w:rsidR="00C06794">
        <w:t xml:space="preserve"> в строке</w:t>
      </w:r>
      <w:r w:rsidR="00097263">
        <w:t xml:space="preserve"> текст</w:t>
      </w:r>
      <w:r w:rsidR="00C06794">
        <w:t>а</w:t>
      </w:r>
      <w:r w:rsidR="00097263">
        <w:t xml:space="preserve"> программы. </w:t>
      </w:r>
      <w:r w:rsidR="00C06794">
        <w:t xml:space="preserve">Также </w:t>
      </w:r>
      <w:r w:rsidR="004C6B9D">
        <w:t>в нём</w:t>
      </w:r>
      <w:r w:rsidR="00C06794">
        <w:t xml:space="preserve"> хранит</w:t>
      </w:r>
      <w:r w:rsidR="004C6B9D">
        <w:t>ся</w:t>
      </w:r>
      <w:r w:rsidR="00C06794">
        <w:t xml:space="preserve"> словарь операций</w:t>
      </w:r>
      <w:r w:rsidR="00C06794" w:rsidRPr="00C06794">
        <w:t xml:space="preserve"> </w:t>
      </w:r>
      <w:r w:rsidR="00C06794">
        <w:rPr>
          <w:lang w:val="en-US"/>
        </w:rPr>
        <w:t>operationMa</w:t>
      </w:r>
      <w:r w:rsidR="008459E6">
        <w:rPr>
          <w:lang w:val="en-US"/>
        </w:rPr>
        <w:t>p</w:t>
      </w:r>
      <w:r w:rsidR="00C06794">
        <w:t>, в котор</w:t>
      </w:r>
      <w:r w:rsidR="004C6B9D">
        <w:t>о</w:t>
      </w:r>
      <w:r w:rsidR="00C06794">
        <w:t xml:space="preserve">м </w:t>
      </w:r>
      <w:r w:rsidR="004C6B9D">
        <w:t xml:space="preserve">последовательность </w:t>
      </w:r>
      <w:r w:rsidR="00C06794">
        <w:t xml:space="preserve">символов сопоставляется </w:t>
      </w:r>
      <w:r w:rsidR="004C6B9D">
        <w:t xml:space="preserve">с </w:t>
      </w:r>
      <w:r w:rsidR="00C06794">
        <w:t>соответствующи</w:t>
      </w:r>
      <w:r w:rsidR="004C6B9D">
        <w:t>м</w:t>
      </w:r>
      <w:r w:rsidR="00C06794">
        <w:t xml:space="preserve"> токен</w:t>
      </w:r>
      <w:r w:rsidR="004C6B9D">
        <w:t>ом</w:t>
      </w:r>
      <w:r w:rsidR="008459E6">
        <w:t>, и список управляющих символов</w:t>
      </w:r>
      <w:r w:rsidR="008459E6" w:rsidRPr="008459E6">
        <w:t xml:space="preserve"> ('\</w:t>
      </w:r>
      <w:r w:rsidR="008459E6" w:rsidRPr="008459E6">
        <w:rPr>
          <w:lang w:val="en-US"/>
        </w:rPr>
        <w:t>n</w:t>
      </w:r>
      <w:r w:rsidR="008459E6" w:rsidRPr="008459E6">
        <w:t>', '\</w:t>
      </w:r>
      <w:r w:rsidR="008459E6" w:rsidRPr="008459E6">
        <w:rPr>
          <w:lang w:val="en-US"/>
        </w:rPr>
        <w:t>t</w:t>
      </w:r>
      <w:r w:rsidR="008459E6" w:rsidRPr="008459E6">
        <w:t>', '\</w:t>
      </w:r>
      <w:r w:rsidR="008459E6" w:rsidRPr="008459E6">
        <w:rPr>
          <w:lang w:val="en-US"/>
        </w:rPr>
        <w:t>r</w:t>
      </w:r>
      <w:r w:rsidR="008459E6" w:rsidRPr="008459E6">
        <w:t>', ' ', '\0')</w:t>
      </w:r>
      <w:r w:rsidR="008459E6">
        <w:t>, элементы которого нужно игнорировать при считывании лексем</w:t>
      </w:r>
      <w:r w:rsidR="00C06794">
        <w:t>. Для удобства</w:t>
      </w:r>
      <w:r w:rsidR="004C6B9D">
        <w:t xml:space="preserve"> реализации</w:t>
      </w:r>
      <w:r w:rsidR="00C06794">
        <w:t xml:space="preserve"> было принято решение хранить токены ключевых слов и операций в одном </w:t>
      </w:r>
      <w:r w:rsidR="00C06794">
        <w:rPr>
          <w:lang w:val="en-US"/>
        </w:rPr>
        <w:t>enum</w:t>
      </w:r>
      <w:r w:rsidR="00C06794" w:rsidRPr="00C06794">
        <w:t>’</w:t>
      </w:r>
      <w:r w:rsidR="00C06794">
        <w:t>е</w:t>
      </w:r>
      <w:r w:rsidR="00C06794" w:rsidRPr="00C06794">
        <w:t xml:space="preserve"> </w:t>
      </w:r>
      <w:r w:rsidR="00C06794">
        <w:rPr>
          <w:lang w:val="en-US"/>
        </w:rPr>
        <w:t>EOperation</w:t>
      </w:r>
      <w:r w:rsidR="00C06794">
        <w:t xml:space="preserve">. </w:t>
      </w:r>
      <w:r w:rsidR="00D24966">
        <w:t xml:space="preserve">Метод </w:t>
      </w:r>
      <w:r w:rsidR="00D24966">
        <w:rPr>
          <w:lang w:val="en-US"/>
        </w:rPr>
        <w:t>AddToBuffer</w:t>
      </w:r>
      <w:r w:rsidR="00D24966" w:rsidRPr="00D24966">
        <w:t>()</w:t>
      </w:r>
      <w:r w:rsidR="00D24966">
        <w:t xml:space="preserve"> ответственен за п</w:t>
      </w:r>
      <w:r>
        <w:t>олучение символов из текста</w:t>
      </w:r>
      <w:r w:rsidR="00D24966">
        <w:t xml:space="preserve">. При необходимости получения следующей лексемы происходит </w:t>
      </w:r>
      <w:r>
        <w:t>посимвольно</w:t>
      </w:r>
      <w:r w:rsidR="00D24966">
        <w:t>е</w:t>
      </w:r>
      <w:r>
        <w:t xml:space="preserve"> считывани</w:t>
      </w:r>
      <w:r w:rsidR="00D24966">
        <w:t>е. При считывании символов исходного текста программы запоминается текущий и следующий после него элемент</w:t>
      </w:r>
      <w:r w:rsidR="00C06794">
        <w:t>ы</w:t>
      </w:r>
      <w:r w:rsidR="00D24966">
        <w:t>.</w:t>
      </w:r>
      <w:r w:rsidR="00C06794">
        <w:t xml:space="preserve"> </w:t>
      </w:r>
      <w:r w:rsidR="00D24966">
        <w:t xml:space="preserve">Метод </w:t>
      </w:r>
      <w:r w:rsidR="00D24966">
        <w:rPr>
          <w:lang w:val="en-US"/>
        </w:rPr>
        <w:t>GetNextToken</w:t>
      </w:r>
      <w:r w:rsidR="00D24966" w:rsidRPr="00D24966">
        <w:t>()</w:t>
      </w:r>
      <w:r w:rsidR="00D24966">
        <w:t xml:space="preserve"> возвращает следующую лексему из текста программы. В ходе её вызова сначала в виде строки лексема формируется в буфере </w:t>
      </w:r>
      <w:r w:rsidR="00D24966">
        <w:rPr>
          <w:lang w:val="en-US"/>
        </w:rPr>
        <w:t>buf</w:t>
      </w:r>
      <w:r w:rsidR="00D24966">
        <w:t xml:space="preserve">. После того как лексема была сформирована, то создаётся её токен, который </w:t>
      </w:r>
      <w:r w:rsidR="006C04F4">
        <w:t>будет возвращён в результате вызова метода</w:t>
      </w:r>
      <w:r w:rsidR="00097263">
        <w:t xml:space="preserve">. </w:t>
      </w:r>
      <w:r w:rsidR="004C6B9D">
        <w:t xml:space="preserve">В случае успешного формирования лексемы буфер очищается. </w:t>
      </w:r>
      <w:r w:rsidR="00D24966">
        <w:t xml:space="preserve">На текущем этапе, </w:t>
      </w:r>
      <w:r w:rsidR="00097263">
        <w:t>ошибки,</w:t>
      </w:r>
      <w:r w:rsidR="00D24966">
        <w:t xml:space="preserve"> возникшие при считывании </w:t>
      </w:r>
      <w:r w:rsidR="00097263">
        <w:t>лексем,</w:t>
      </w:r>
      <w:r w:rsidR="00D24966">
        <w:t xml:space="preserve"> не фиксируются </w:t>
      </w:r>
      <w:r w:rsidR="00097263">
        <w:t>и, следовательно,</w:t>
      </w:r>
      <w:r w:rsidR="00D24966">
        <w:t xml:space="preserve"> </w:t>
      </w:r>
      <w:r w:rsidR="00C06794">
        <w:t>информация о них</w:t>
      </w:r>
      <w:r w:rsidR="00E61880">
        <w:t xml:space="preserve"> </w:t>
      </w:r>
      <w:r w:rsidR="00D24966">
        <w:t>вывод</w:t>
      </w:r>
      <w:r w:rsidR="00C06794">
        <w:t>и</w:t>
      </w:r>
      <w:r w:rsidR="00D24966">
        <w:t>тся</w:t>
      </w:r>
      <w:r w:rsidR="00C06794">
        <w:t xml:space="preserve"> не будет</w:t>
      </w:r>
      <w:r w:rsidR="00D24966">
        <w:t xml:space="preserve">. </w:t>
      </w:r>
    </w:p>
    <w:p w14:paraId="16519495" w14:textId="77777777" w:rsidR="00C03AB7" w:rsidRPr="00D24966" w:rsidRDefault="00C03AB7" w:rsidP="00D70755"/>
    <w:p w14:paraId="5F8D88C4" w14:textId="77777777" w:rsidR="0008535C" w:rsidRDefault="0008535C" w:rsidP="00D70755">
      <w:pPr>
        <w:tabs>
          <w:tab w:val="left" w:pos="1950"/>
        </w:tabs>
        <w:sectPr w:rsidR="0008535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4300E15" w14:textId="1EC8FBDC" w:rsidR="00D70755" w:rsidRDefault="00C03AB7" w:rsidP="00C03AB7">
      <w:pPr>
        <w:pStyle w:val="1"/>
      </w:pPr>
      <w:r>
        <w:lastRenderedPageBreak/>
        <w:t>Разработка</w:t>
      </w:r>
    </w:p>
    <w:p w14:paraId="6D415CE1" w14:textId="49384D31" w:rsidR="00C03AB7" w:rsidRDefault="00C03AB7" w:rsidP="00C03AB7">
      <w:r w:rsidRPr="003372F7">
        <w:t xml:space="preserve">После окончания </w:t>
      </w:r>
      <w:r w:rsidR="005571F9" w:rsidRPr="003372F7">
        <w:t>этапа</w:t>
      </w:r>
      <w:r w:rsidRPr="003372F7">
        <w:t xml:space="preserve"> проектирования начался этап разработки. Сначала был реализован</w:t>
      </w:r>
      <w:r w:rsidR="00EE6839" w:rsidRPr="003372F7">
        <w:t xml:space="preserve"> класс </w:t>
      </w:r>
      <w:r w:rsidR="00EE6839" w:rsidRPr="003372F7">
        <w:rPr>
          <w:lang w:val="en-US"/>
        </w:rPr>
        <w:t>CToken</w:t>
      </w:r>
      <w:r w:rsidR="00EE6839" w:rsidRPr="003372F7">
        <w:t xml:space="preserve"> и все его дочерние классы, связанные с</w:t>
      </w:r>
      <w:r w:rsidRPr="003372F7">
        <w:t xml:space="preserve"> хранение</w:t>
      </w:r>
      <w:r w:rsidR="00EE6839" w:rsidRPr="003372F7">
        <w:t>м</w:t>
      </w:r>
      <w:r w:rsidRPr="003372F7">
        <w:t xml:space="preserve"> </w:t>
      </w:r>
      <w:r w:rsidR="00EE6839" w:rsidRPr="003372F7">
        <w:t xml:space="preserve">различных типов </w:t>
      </w:r>
      <w:r w:rsidRPr="003372F7">
        <w:t xml:space="preserve">лексем. </w:t>
      </w:r>
      <w:r w:rsidR="00EE6839" w:rsidRPr="003372F7">
        <w:t xml:space="preserve">После чего началась разработка модуля ввода-вывода. Он построен в виде класса с названием </w:t>
      </w:r>
      <w:r w:rsidR="00EE6839" w:rsidRPr="003372F7">
        <w:rPr>
          <w:lang w:val="en-US"/>
        </w:rPr>
        <w:t>CIO</w:t>
      </w:r>
      <w:r w:rsidR="00EE6839" w:rsidRPr="003372F7">
        <w:t xml:space="preserve">. </w:t>
      </w:r>
      <w:r w:rsidR="004F51CB" w:rsidRPr="003372F7">
        <w:t xml:space="preserve">Данный класс </w:t>
      </w:r>
      <w:r w:rsidR="00EE6839" w:rsidRPr="003372F7">
        <w:t xml:space="preserve">ответственен за </w:t>
      </w:r>
      <w:r w:rsidR="004F51CB" w:rsidRPr="003372F7">
        <w:t xml:space="preserve">перевод последовательности символов </w:t>
      </w:r>
      <w:r w:rsidR="00EE6839" w:rsidRPr="003372F7">
        <w:t xml:space="preserve">в лексемы. </w:t>
      </w:r>
      <w:r w:rsidR="006549F8" w:rsidRPr="003372F7">
        <w:t xml:space="preserve">Так как в языке Pascal допускаются составные операторы, то для корректной интерпретации считанной последовательности может также потребоваться информация о следующем элементе. Поэтому в качестве </w:t>
      </w:r>
      <w:r w:rsidR="004F51CB" w:rsidRPr="003372F7">
        <w:t>полей</w:t>
      </w:r>
      <w:r w:rsidR="006549F8" w:rsidRPr="003372F7">
        <w:t xml:space="preserve"> класса </w:t>
      </w:r>
      <w:r w:rsidR="004F51CB" w:rsidRPr="003372F7">
        <w:rPr>
          <w:lang w:val="en-US"/>
        </w:rPr>
        <w:t>CIO</w:t>
      </w:r>
      <w:r w:rsidR="006549F8" w:rsidRPr="003372F7">
        <w:t xml:space="preserve"> определены переменные типа </w:t>
      </w:r>
      <w:r w:rsidR="006549F8" w:rsidRPr="003372F7">
        <w:rPr>
          <w:lang w:val="en-US"/>
        </w:rPr>
        <w:t>char</w:t>
      </w:r>
      <w:r w:rsidR="006549F8" w:rsidRPr="003372F7">
        <w:t xml:space="preserve"> - curChar и nextChar, которые хранят в себе информацию о текущем и следующем символах. </w:t>
      </w:r>
      <w:r w:rsidR="004F51CB" w:rsidRPr="003372F7">
        <w:t xml:space="preserve">Класс </w:t>
      </w:r>
      <w:r w:rsidR="004F51CB" w:rsidRPr="003372F7">
        <w:rPr>
          <w:lang w:val="en-US"/>
        </w:rPr>
        <w:t>CIO</w:t>
      </w:r>
      <w:r w:rsidR="004F51CB" w:rsidRPr="003372F7">
        <w:t xml:space="preserve"> также имеет методы, такие как, </w:t>
      </w:r>
      <w:r w:rsidR="004F51CB" w:rsidRPr="003372F7">
        <w:rPr>
          <w:lang w:val="en-US"/>
        </w:rPr>
        <w:t>AddToBuffer</w:t>
      </w:r>
      <w:r w:rsidR="004F51CB" w:rsidRPr="003372F7">
        <w:t xml:space="preserve">(), </w:t>
      </w:r>
      <w:r w:rsidR="004F51CB" w:rsidRPr="003372F7">
        <w:rPr>
          <w:lang w:val="en-US"/>
        </w:rPr>
        <w:t>SearchCurLexem</w:t>
      </w:r>
      <w:r w:rsidR="004F51CB" w:rsidRPr="003372F7">
        <w:t xml:space="preserve">(), </w:t>
      </w:r>
      <w:r w:rsidR="004F51CB" w:rsidRPr="003372F7">
        <w:rPr>
          <w:lang w:val="en-US"/>
        </w:rPr>
        <w:t>GetNextToken</w:t>
      </w:r>
      <w:r w:rsidR="004F51CB" w:rsidRPr="003372F7">
        <w:t xml:space="preserve">(). </w:t>
      </w:r>
      <w:r w:rsidR="006549F8" w:rsidRPr="003372F7">
        <w:t xml:space="preserve">Основное время было уделено реализации </w:t>
      </w:r>
      <w:r w:rsidR="004F51CB" w:rsidRPr="003372F7">
        <w:t xml:space="preserve">последнего </w:t>
      </w:r>
      <w:r w:rsidR="006549F8" w:rsidRPr="003372F7">
        <w:t>метода</w:t>
      </w:r>
      <w:r w:rsidR="004F51CB" w:rsidRPr="003372F7">
        <w:t xml:space="preserve"> </w:t>
      </w:r>
      <w:r w:rsidR="004F51CB" w:rsidRPr="003372F7">
        <w:rPr>
          <w:lang w:val="en-US"/>
        </w:rPr>
        <w:t>GetNextToken</w:t>
      </w:r>
      <w:r w:rsidR="004F51CB" w:rsidRPr="003372F7">
        <w:t>(). Э</w:t>
      </w:r>
      <w:r w:rsidR="00E91A2D" w:rsidRPr="003372F7">
        <w:t xml:space="preserve">то основой метод, выполняющий работу по определению лексемы и формированию токена. При вызове метода первым делом осуществляется проверка того, что не был достигнут конец файла. Если этого не произошло, то мы считываем следующий символ. </w:t>
      </w:r>
      <w:r w:rsidR="004F51CB" w:rsidRPr="003372F7">
        <w:t>Метод</w:t>
      </w:r>
      <w:r w:rsidR="00E91A2D" w:rsidRPr="003372F7">
        <w:t xml:space="preserve"> </w:t>
      </w:r>
      <w:r w:rsidR="00E91A2D" w:rsidRPr="003372F7">
        <w:rPr>
          <w:lang w:val="en-US"/>
        </w:rPr>
        <w:t>AddToBuffer</w:t>
      </w:r>
      <w:r w:rsidR="00E91A2D" w:rsidRPr="003372F7">
        <w:t>()</w:t>
      </w:r>
      <w:r w:rsidR="004F51CB" w:rsidRPr="003372F7">
        <w:t xml:space="preserve"> ответственен за считывание нового символа</w:t>
      </w:r>
      <w:r w:rsidR="00DF0668">
        <w:t xml:space="preserve"> из текста программы</w:t>
      </w:r>
      <w:r w:rsidR="004F51CB" w:rsidRPr="003372F7">
        <w:t xml:space="preserve">. </w:t>
      </w:r>
      <w:r w:rsidR="004B5A29" w:rsidRPr="003372F7">
        <w:t xml:space="preserve">В </w:t>
      </w:r>
      <w:r w:rsidR="004F51CB" w:rsidRPr="003372F7">
        <w:t xml:space="preserve">ходе его выполнения </w:t>
      </w:r>
      <w:r w:rsidR="00E91A2D" w:rsidRPr="003372F7">
        <w:t>следующий</w:t>
      </w:r>
      <w:r w:rsidR="004B5A29" w:rsidRPr="003372F7">
        <w:t xml:space="preserve"> символ</w:t>
      </w:r>
      <w:r w:rsidR="004466A7" w:rsidRPr="003372F7">
        <w:t xml:space="preserve"> после текущего</w:t>
      </w:r>
      <w:r w:rsidR="00E91A2D" w:rsidRPr="003372F7">
        <w:t xml:space="preserve"> </w:t>
      </w:r>
      <w:r w:rsidR="006549F8" w:rsidRPr="003372F7">
        <w:t>(</w:t>
      </w:r>
      <w:r w:rsidR="006549F8" w:rsidRPr="003372F7">
        <w:rPr>
          <w:lang w:val="en-US"/>
        </w:rPr>
        <w:t>nextChar</w:t>
      </w:r>
      <w:r w:rsidR="006549F8" w:rsidRPr="003372F7">
        <w:t xml:space="preserve">) </w:t>
      </w:r>
      <w:r w:rsidR="004B5A29" w:rsidRPr="003372F7">
        <w:t>становится</w:t>
      </w:r>
      <w:r w:rsidR="004466A7" w:rsidRPr="003372F7">
        <w:t xml:space="preserve"> текущим</w:t>
      </w:r>
      <w:r w:rsidR="006549F8" w:rsidRPr="003372F7">
        <w:t xml:space="preserve"> (</w:t>
      </w:r>
      <w:r w:rsidR="006549F8" w:rsidRPr="003372F7">
        <w:rPr>
          <w:lang w:val="en-US"/>
        </w:rPr>
        <w:t>curChar</w:t>
      </w:r>
      <w:r w:rsidR="006549F8" w:rsidRPr="003372F7">
        <w:t>)</w:t>
      </w:r>
      <w:r w:rsidR="004F51CB" w:rsidRPr="003372F7">
        <w:t xml:space="preserve"> и из файла считывается ещё один символ, который будет сохранён </w:t>
      </w:r>
      <w:r w:rsidR="00DF0668">
        <w:t>как следующий символ</w:t>
      </w:r>
      <w:r w:rsidR="004F51CB" w:rsidRPr="003372F7">
        <w:t xml:space="preserve"> </w:t>
      </w:r>
      <w:r w:rsidR="00DF0668">
        <w:t>(</w:t>
      </w:r>
      <w:r w:rsidR="004F51CB" w:rsidRPr="003372F7">
        <w:rPr>
          <w:lang w:val="en-US"/>
        </w:rPr>
        <w:t>nextChar</w:t>
      </w:r>
      <w:r w:rsidR="00DF0668">
        <w:t>)</w:t>
      </w:r>
      <w:r w:rsidR="006549F8" w:rsidRPr="003372F7">
        <w:t xml:space="preserve">. </w:t>
      </w:r>
      <w:r w:rsidR="004F51CB" w:rsidRPr="003372F7">
        <w:t>Предыдущий считанный</w:t>
      </w:r>
      <w:r w:rsidR="006549F8" w:rsidRPr="003372F7">
        <w:t xml:space="preserve"> символ </w:t>
      </w:r>
      <w:r w:rsidR="004466A7" w:rsidRPr="003372F7">
        <w:t>добавляет</w:t>
      </w:r>
      <w:r w:rsidR="006549F8" w:rsidRPr="003372F7">
        <w:t>ся</w:t>
      </w:r>
      <w:r w:rsidR="004466A7" w:rsidRPr="003372F7">
        <w:t xml:space="preserve"> </w:t>
      </w:r>
      <w:r w:rsidR="006549F8" w:rsidRPr="003372F7">
        <w:t>в</w:t>
      </w:r>
      <w:r w:rsidR="004F51CB" w:rsidRPr="003372F7">
        <w:t xml:space="preserve"> строковую переменную </w:t>
      </w:r>
      <w:r w:rsidR="004F51CB" w:rsidRPr="003372F7">
        <w:rPr>
          <w:lang w:val="en-US"/>
        </w:rPr>
        <w:t>buf</w:t>
      </w:r>
      <w:r w:rsidR="004466A7" w:rsidRPr="003372F7">
        <w:t xml:space="preserve">. </w:t>
      </w:r>
      <w:r w:rsidR="003372F7">
        <w:t>Реализация данного метода представлена ниже:</w:t>
      </w:r>
    </w:p>
    <w:p w14:paraId="6914D886" w14:textId="77777777" w:rsidR="003372F7" w:rsidRPr="003372F7" w:rsidRDefault="003372F7" w:rsidP="009709F7">
      <w:pPr>
        <w:keepNext/>
        <w:rPr>
          <w:sz w:val="22"/>
          <w:lang w:val="en-US"/>
        </w:rPr>
      </w:pPr>
      <w:r w:rsidRPr="003372F7">
        <w:rPr>
          <w:sz w:val="22"/>
          <w:lang w:val="en-US"/>
        </w:rPr>
        <w:t>private void AddToBuffer()</w:t>
      </w:r>
    </w:p>
    <w:p w14:paraId="5FC3817E" w14:textId="0EEA361B" w:rsidR="003372F7" w:rsidRPr="003372F7" w:rsidRDefault="003372F7" w:rsidP="009709F7">
      <w:pPr>
        <w:keepNext/>
        <w:rPr>
          <w:sz w:val="22"/>
          <w:lang w:val="en-US"/>
        </w:rPr>
      </w:pPr>
      <w:r w:rsidRPr="003372F7">
        <w:rPr>
          <w:sz w:val="22"/>
          <w:lang w:val="en-US"/>
        </w:rPr>
        <w:t>{</w:t>
      </w:r>
    </w:p>
    <w:p w14:paraId="6A4B9F6E" w14:textId="3524D6CD" w:rsidR="003372F7" w:rsidRPr="003372F7" w:rsidRDefault="003372F7" w:rsidP="009709F7">
      <w:pPr>
        <w:keepNext/>
        <w:rPr>
          <w:sz w:val="22"/>
          <w:lang w:val="en-US"/>
        </w:rPr>
      </w:pPr>
      <w:r>
        <w:rPr>
          <w:sz w:val="22"/>
          <w:lang w:val="en-US"/>
        </w:rPr>
        <w:tab/>
      </w:r>
      <w:r w:rsidRPr="003372F7">
        <w:rPr>
          <w:sz w:val="22"/>
          <w:lang w:val="en-US"/>
        </w:rPr>
        <w:t>pos++;</w:t>
      </w:r>
    </w:p>
    <w:p w14:paraId="723024F0" w14:textId="062FAE00" w:rsidR="003372F7" w:rsidRPr="003372F7" w:rsidRDefault="003372F7" w:rsidP="009709F7">
      <w:pPr>
        <w:keepNext/>
        <w:rPr>
          <w:sz w:val="22"/>
          <w:lang w:val="en-US"/>
        </w:rPr>
      </w:pPr>
      <w:r>
        <w:rPr>
          <w:sz w:val="22"/>
          <w:lang w:val="en-US"/>
        </w:rPr>
        <w:tab/>
      </w:r>
      <w:r w:rsidRPr="003372F7">
        <w:rPr>
          <w:sz w:val="22"/>
          <w:lang w:val="en-US"/>
        </w:rPr>
        <w:t>curChar = nextChar;</w:t>
      </w:r>
    </w:p>
    <w:p w14:paraId="3C05ED32" w14:textId="3045553D" w:rsidR="003372F7" w:rsidRPr="003372F7" w:rsidRDefault="003372F7" w:rsidP="009709F7">
      <w:pPr>
        <w:keepNext/>
        <w:rPr>
          <w:sz w:val="22"/>
          <w:lang w:val="en-US"/>
        </w:rPr>
      </w:pPr>
      <w:r>
        <w:rPr>
          <w:sz w:val="22"/>
          <w:lang w:val="en-US"/>
        </w:rPr>
        <w:tab/>
      </w:r>
      <w:r w:rsidRPr="003372F7">
        <w:rPr>
          <w:sz w:val="22"/>
          <w:lang w:val="en-US"/>
        </w:rPr>
        <w:t>int readChar = sr.Read();</w:t>
      </w:r>
    </w:p>
    <w:p w14:paraId="4A69611E" w14:textId="589121C3" w:rsidR="003372F7" w:rsidRPr="003372F7" w:rsidRDefault="003372F7" w:rsidP="009709F7">
      <w:pPr>
        <w:keepNext/>
        <w:rPr>
          <w:sz w:val="22"/>
          <w:lang w:val="en-US"/>
        </w:rPr>
      </w:pPr>
      <w:r w:rsidRPr="003372F7">
        <w:rPr>
          <w:sz w:val="22"/>
          <w:lang w:val="en-US"/>
        </w:rPr>
        <w:t xml:space="preserve"> </w:t>
      </w:r>
      <w:r>
        <w:rPr>
          <w:sz w:val="22"/>
          <w:lang w:val="en-US"/>
        </w:rPr>
        <w:tab/>
      </w:r>
      <w:r w:rsidRPr="003372F7">
        <w:rPr>
          <w:sz w:val="22"/>
          <w:lang w:val="en-US"/>
        </w:rPr>
        <w:t>nextChar = readChar &gt;= 0? (char)readChar : '\0' ;</w:t>
      </w:r>
    </w:p>
    <w:p w14:paraId="47BFA074" w14:textId="08BE5D1E" w:rsidR="003372F7" w:rsidRPr="00DF0668" w:rsidRDefault="003372F7" w:rsidP="009709F7">
      <w:pPr>
        <w:keepNext/>
        <w:rPr>
          <w:sz w:val="22"/>
        </w:rPr>
      </w:pPr>
      <w:r w:rsidRPr="00DF0668">
        <w:rPr>
          <w:sz w:val="22"/>
        </w:rPr>
        <w:t xml:space="preserve"> </w:t>
      </w:r>
      <w:r w:rsidRPr="00DF0668">
        <w:rPr>
          <w:sz w:val="22"/>
        </w:rPr>
        <w:tab/>
      </w:r>
      <w:r w:rsidRPr="003372F7">
        <w:rPr>
          <w:sz w:val="22"/>
          <w:lang w:val="en-US"/>
        </w:rPr>
        <w:t>buf</w:t>
      </w:r>
      <w:r w:rsidRPr="00DF0668">
        <w:rPr>
          <w:sz w:val="22"/>
        </w:rPr>
        <w:t xml:space="preserve"> += </w:t>
      </w:r>
      <w:r w:rsidRPr="003372F7">
        <w:rPr>
          <w:sz w:val="22"/>
          <w:lang w:val="en-US"/>
        </w:rPr>
        <w:t>curChar</w:t>
      </w:r>
      <w:r w:rsidRPr="00DF0668">
        <w:rPr>
          <w:sz w:val="22"/>
        </w:rPr>
        <w:t>.</w:t>
      </w:r>
      <w:r w:rsidRPr="003372F7">
        <w:rPr>
          <w:sz w:val="22"/>
          <w:lang w:val="en-US"/>
        </w:rPr>
        <w:t>ToString</w:t>
      </w:r>
      <w:r w:rsidRPr="00DF0668">
        <w:rPr>
          <w:sz w:val="22"/>
        </w:rPr>
        <w:t>().</w:t>
      </w:r>
      <w:r w:rsidRPr="003372F7">
        <w:rPr>
          <w:sz w:val="22"/>
          <w:lang w:val="en-US"/>
        </w:rPr>
        <w:t>ToLower</w:t>
      </w:r>
      <w:r w:rsidRPr="00DF0668">
        <w:rPr>
          <w:sz w:val="22"/>
        </w:rPr>
        <w:t>();</w:t>
      </w:r>
    </w:p>
    <w:p w14:paraId="3769A3AD" w14:textId="548EDF1B" w:rsidR="003372F7" w:rsidRPr="003372F7" w:rsidRDefault="003372F7" w:rsidP="009709F7">
      <w:pPr>
        <w:keepNext/>
        <w:rPr>
          <w:sz w:val="22"/>
        </w:rPr>
      </w:pPr>
      <w:r w:rsidRPr="003372F7">
        <w:rPr>
          <w:sz w:val="22"/>
        </w:rPr>
        <w:t>}</w:t>
      </w:r>
    </w:p>
    <w:p w14:paraId="39BE98A1" w14:textId="264F2A2E" w:rsidR="006549F8" w:rsidRPr="003372F7" w:rsidRDefault="00D72CAC" w:rsidP="00C03AB7">
      <w:pPr>
        <w:rPr>
          <w:u w:val="single"/>
        </w:rPr>
      </w:pPr>
      <w:r>
        <w:t xml:space="preserve">Далее приведен </w:t>
      </w:r>
      <w:r w:rsidR="004F51CB">
        <w:t>поряд</w:t>
      </w:r>
      <w:r w:rsidR="003372F7">
        <w:t>ок</w:t>
      </w:r>
      <w:r>
        <w:t xml:space="preserve"> разбора константных</w:t>
      </w:r>
      <w:bookmarkStart w:id="1" w:name="_GoBack"/>
      <w:bookmarkEnd w:id="1"/>
      <w:r>
        <w:t xml:space="preserve"> значений, идентификаторов</w:t>
      </w:r>
      <w:r w:rsidR="00DF0668">
        <w:t xml:space="preserve">, </w:t>
      </w:r>
      <w:r>
        <w:t>ключевых слов</w:t>
      </w:r>
      <w:r w:rsidR="003372F7">
        <w:t xml:space="preserve"> </w:t>
      </w:r>
      <w:r w:rsidR="00DF0668">
        <w:t>и</w:t>
      </w:r>
      <w:r w:rsidR="003372F7">
        <w:t xml:space="preserve"> </w:t>
      </w:r>
      <w:r>
        <w:t>операци</w:t>
      </w:r>
      <w:r w:rsidR="00DF0668">
        <w:t>й</w:t>
      </w:r>
      <w:r w:rsidR="003372F7">
        <w:t>.</w:t>
      </w:r>
      <w:r>
        <w:t xml:space="preserve"> </w:t>
      </w:r>
      <w:r w:rsidR="006549F8" w:rsidRPr="003372F7">
        <w:rPr>
          <w:u w:val="single"/>
        </w:rPr>
        <w:t>Распознавание</w:t>
      </w:r>
      <w:r w:rsidR="000C6D2B" w:rsidRPr="003372F7">
        <w:rPr>
          <w:u w:val="single"/>
        </w:rPr>
        <w:t xml:space="preserve"> числовой</w:t>
      </w:r>
      <w:r w:rsidR="006549F8" w:rsidRPr="003372F7">
        <w:rPr>
          <w:u w:val="single"/>
        </w:rPr>
        <w:t xml:space="preserve"> константы происходит следующим образом:</w:t>
      </w:r>
    </w:p>
    <w:p w14:paraId="48E36E4B" w14:textId="76707594" w:rsidR="006549F8" w:rsidRPr="003372F7" w:rsidRDefault="00223D2B" w:rsidP="006549F8">
      <w:pPr>
        <w:pStyle w:val="a6"/>
        <w:numPr>
          <w:ilvl w:val="0"/>
          <w:numId w:val="1"/>
        </w:numPr>
      </w:pPr>
      <w:r w:rsidRPr="003372F7">
        <w:t>если текущий символ</w:t>
      </w:r>
      <w:r w:rsidR="00D603A4" w:rsidRPr="003372F7">
        <w:t xml:space="preserve"> </w:t>
      </w:r>
      <w:r w:rsidR="00D603A4" w:rsidRPr="003372F7">
        <w:rPr>
          <w:lang w:val="en-US"/>
        </w:rPr>
        <w:t>curChar</w:t>
      </w:r>
      <w:r w:rsidRPr="003372F7">
        <w:t xml:space="preserve"> является цифрой, то перейти к пункту 2</w:t>
      </w:r>
      <w:r w:rsidR="006549F8" w:rsidRPr="003372F7">
        <w:t>;</w:t>
      </w:r>
    </w:p>
    <w:p w14:paraId="797B6ADA" w14:textId="14AC2FFF" w:rsidR="006549F8" w:rsidRPr="003372F7" w:rsidRDefault="006549F8" w:rsidP="006549F8">
      <w:pPr>
        <w:pStyle w:val="a6"/>
        <w:numPr>
          <w:ilvl w:val="0"/>
          <w:numId w:val="1"/>
        </w:numPr>
      </w:pPr>
      <w:r w:rsidRPr="003372F7">
        <w:t>пока</w:t>
      </w:r>
      <w:r w:rsidR="009945E7" w:rsidRPr="003372F7">
        <w:t xml:space="preserve"> </w:t>
      </w:r>
      <w:r w:rsidR="009945E7" w:rsidRPr="003372F7">
        <w:rPr>
          <w:lang w:val="en-US"/>
        </w:rPr>
        <w:t>nextChar</w:t>
      </w:r>
      <w:r w:rsidR="009945E7" w:rsidRPr="003372F7">
        <w:t xml:space="preserve"> является</w:t>
      </w:r>
      <w:r w:rsidRPr="003372F7">
        <w:t xml:space="preserve"> цифр</w:t>
      </w:r>
      <w:r w:rsidR="009945E7" w:rsidRPr="003372F7">
        <w:t>ой</w:t>
      </w:r>
      <w:r w:rsidRPr="003372F7">
        <w:t xml:space="preserve"> или </w:t>
      </w:r>
      <w:r w:rsidR="009945E7" w:rsidRPr="003372F7">
        <w:t xml:space="preserve">равен </w:t>
      </w:r>
      <w:r w:rsidRPr="003372F7">
        <w:t>символ</w:t>
      </w:r>
      <w:r w:rsidR="009945E7" w:rsidRPr="003372F7">
        <w:t>у</w:t>
      </w:r>
      <w:r w:rsidRPr="003372F7">
        <w:t xml:space="preserve"> «.», но при этом </w:t>
      </w:r>
      <w:r w:rsidR="009945E7" w:rsidRPr="003372F7">
        <w:rPr>
          <w:lang w:val="en-US"/>
        </w:rPr>
        <w:t>curChar</w:t>
      </w:r>
      <w:r w:rsidR="009945E7" w:rsidRPr="003372F7">
        <w:t xml:space="preserve"> является цифрой, то </w:t>
      </w:r>
      <w:r w:rsidRPr="003372F7">
        <w:t>счит</w:t>
      </w:r>
      <w:r w:rsidR="00D603A4" w:rsidRPr="003372F7">
        <w:t>ать</w:t>
      </w:r>
      <w:r w:rsidRPr="003372F7">
        <w:t xml:space="preserve"> новы</w:t>
      </w:r>
      <w:r w:rsidR="001239AA" w:rsidRPr="003372F7">
        <w:t>й</w:t>
      </w:r>
      <w:r w:rsidRPr="003372F7">
        <w:t xml:space="preserve"> символ</w:t>
      </w:r>
      <w:r w:rsidR="00223D2B" w:rsidRPr="003372F7">
        <w:t>;</w:t>
      </w:r>
    </w:p>
    <w:p w14:paraId="2F3CDCE2" w14:textId="190C1F63" w:rsidR="006549F8" w:rsidRPr="003372F7" w:rsidRDefault="00D603A4" w:rsidP="006549F8">
      <w:pPr>
        <w:pStyle w:val="a6"/>
        <w:numPr>
          <w:ilvl w:val="0"/>
          <w:numId w:val="1"/>
        </w:numPr>
      </w:pPr>
      <w:r w:rsidRPr="003372F7">
        <w:t xml:space="preserve">полученная </w:t>
      </w:r>
      <w:r w:rsidR="001239AA" w:rsidRPr="003372F7">
        <w:t>последовательность символов в буфере</w:t>
      </w:r>
      <w:r w:rsidRPr="003372F7">
        <w:t xml:space="preserve"> анализируется</w:t>
      </w:r>
      <w:r w:rsidR="00D72CAC" w:rsidRPr="003372F7">
        <w:t>:</w:t>
      </w:r>
    </w:p>
    <w:p w14:paraId="303F7120" w14:textId="27D56957" w:rsidR="00D72CAC" w:rsidRPr="003372F7" w:rsidRDefault="001239AA" w:rsidP="00D72CAC">
      <w:pPr>
        <w:pStyle w:val="a6"/>
        <w:numPr>
          <w:ilvl w:val="0"/>
          <w:numId w:val="2"/>
        </w:numPr>
        <w:ind w:left="1775" w:hanging="357"/>
      </w:pPr>
      <w:r w:rsidRPr="003372F7">
        <w:lastRenderedPageBreak/>
        <w:t xml:space="preserve">если </w:t>
      </w:r>
      <w:r w:rsidR="00D603A4" w:rsidRPr="003372F7">
        <w:t>символ</w:t>
      </w:r>
      <w:r w:rsidR="00DF0668">
        <w:t>ы</w:t>
      </w:r>
      <w:r w:rsidR="00D603A4" w:rsidRPr="003372F7">
        <w:t xml:space="preserve"> </w:t>
      </w:r>
      <w:r w:rsidR="00D603A4" w:rsidRPr="003372F7">
        <w:rPr>
          <w:lang w:val="en-US"/>
        </w:rPr>
        <w:t>curChar</w:t>
      </w:r>
      <w:r w:rsidR="00D603A4" w:rsidRPr="003372F7">
        <w:t xml:space="preserve"> и </w:t>
      </w:r>
      <w:r w:rsidR="00D603A4" w:rsidRPr="003372F7">
        <w:rPr>
          <w:lang w:val="en-US"/>
        </w:rPr>
        <w:t>nextChar</w:t>
      </w:r>
      <w:r w:rsidR="00DF0668">
        <w:t xml:space="preserve"> совпадают и</w:t>
      </w:r>
      <w:r w:rsidRPr="003372F7">
        <w:t xml:space="preserve"> </w:t>
      </w:r>
      <w:r w:rsidR="00DF0668">
        <w:t>равны</w:t>
      </w:r>
      <w:r w:rsidRPr="003372F7">
        <w:t xml:space="preserve"> «.»,</w:t>
      </w:r>
      <w:r w:rsidR="00D603A4" w:rsidRPr="003372F7">
        <w:t xml:space="preserve"> </w:t>
      </w:r>
      <w:r w:rsidRPr="003372F7">
        <w:t xml:space="preserve">то </w:t>
      </w:r>
      <w:r w:rsidR="00D72CAC" w:rsidRPr="003372F7">
        <w:t xml:space="preserve">вернуть </w:t>
      </w:r>
      <w:r w:rsidRPr="003372F7">
        <w:t xml:space="preserve">токен целочисленной константы для строки </w:t>
      </w:r>
      <w:r w:rsidRPr="003372F7">
        <w:rPr>
          <w:lang w:val="en-US"/>
        </w:rPr>
        <w:t>buf</w:t>
      </w:r>
      <w:r w:rsidRPr="003372F7">
        <w:t>, не включающей в себя последний добавленный элемент</w:t>
      </w:r>
      <w:r w:rsidR="00D72CAC" w:rsidRPr="003372F7">
        <w:t xml:space="preserve"> и </w:t>
      </w:r>
      <w:r w:rsidR="00D603A4" w:rsidRPr="003372F7">
        <w:t>оставить</w:t>
      </w:r>
      <w:r w:rsidR="00D72CAC" w:rsidRPr="003372F7">
        <w:t xml:space="preserve"> </w:t>
      </w:r>
      <w:r w:rsidR="00D603A4" w:rsidRPr="003372F7">
        <w:t xml:space="preserve">в </w:t>
      </w:r>
      <w:r w:rsidR="00D72CAC" w:rsidRPr="003372F7">
        <w:t>буфер</w:t>
      </w:r>
      <w:r w:rsidR="00D603A4" w:rsidRPr="003372F7">
        <w:t>е</w:t>
      </w:r>
      <w:r w:rsidR="00D72CAC" w:rsidRPr="003372F7">
        <w:t xml:space="preserve"> </w:t>
      </w:r>
      <w:r w:rsidR="00D603A4" w:rsidRPr="003372F7">
        <w:t>только</w:t>
      </w:r>
      <w:r w:rsidR="00D72CAC" w:rsidRPr="003372F7">
        <w:t xml:space="preserve"> последний символ;</w:t>
      </w:r>
    </w:p>
    <w:p w14:paraId="2B1C4810" w14:textId="34BA03F4" w:rsidR="00D72CAC" w:rsidRPr="003372F7" w:rsidRDefault="005B2DCF" w:rsidP="00D72CAC">
      <w:pPr>
        <w:pStyle w:val="a6"/>
        <w:numPr>
          <w:ilvl w:val="0"/>
          <w:numId w:val="2"/>
        </w:numPr>
        <w:ind w:left="1775" w:hanging="357"/>
      </w:pPr>
      <w:r w:rsidRPr="003372F7">
        <w:t xml:space="preserve">иначе, если </w:t>
      </w:r>
      <w:r w:rsidR="00D72CAC" w:rsidRPr="003372F7">
        <w:t>буфер содержит символ «.»</w:t>
      </w:r>
      <w:r w:rsidRPr="003372F7">
        <w:t xml:space="preserve">, то </w:t>
      </w:r>
      <w:r w:rsidR="00D72CAC" w:rsidRPr="003372F7">
        <w:t>вернуть токен вещественной константы, иначе - токен целочисленной константы</w:t>
      </w:r>
      <w:r w:rsidRPr="003372F7">
        <w:t xml:space="preserve">, и </w:t>
      </w:r>
      <w:r w:rsidR="00D72CAC" w:rsidRPr="003372F7">
        <w:t>очистить буфер.</w:t>
      </w:r>
    </w:p>
    <w:p w14:paraId="163AA9CC" w14:textId="029DD803" w:rsidR="00D72CAC" w:rsidRPr="003372F7" w:rsidRDefault="00D72CAC" w:rsidP="00D72CAC">
      <w:pPr>
        <w:pStyle w:val="a6"/>
        <w:ind w:left="0"/>
        <w:rPr>
          <w:u w:val="single"/>
        </w:rPr>
      </w:pPr>
      <w:r w:rsidRPr="003372F7">
        <w:rPr>
          <w:u w:val="single"/>
        </w:rPr>
        <w:t>Распознавание идентификатора или ключевого слова:</w:t>
      </w:r>
    </w:p>
    <w:p w14:paraId="7C74A5E8" w14:textId="6729294E" w:rsidR="00D72CAC" w:rsidRPr="003372F7" w:rsidRDefault="00223D2B" w:rsidP="00D72CAC">
      <w:pPr>
        <w:pStyle w:val="a6"/>
        <w:numPr>
          <w:ilvl w:val="0"/>
          <w:numId w:val="3"/>
        </w:numPr>
      </w:pPr>
      <w:r w:rsidRPr="003372F7">
        <w:t xml:space="preserve">если </w:t>
      </w:r>
      <w:r w:rsidR="009945E7" w:rsidRPr="003372F7">
        <w:t xml:space="preserve">текущий символ </w:t>
      </w:r>
      <w:r w:rsidR="009945E7" w:rsidRPr="003372F7">
        <w:rPr>
          <w:lang w:val="en-US"/>
        </w:rPr>
        <w:t>curChar</w:t>
      </w:r>
      <w:r w:rsidR="009945E7" w:rsidRPr="003372F7">
        <w:t xml:space="preserve"> </w:t>
      </w:r>
      <w:r w:rsidRPr="003372F7">
        <w:t>является буквой или символом «_», то перейти к следующему пункту;</w:t>
      </w:r>
    </w:p>
    <w:p w14:paraId="5404BE9B" w14:textId="2B8A8394" w:rsidR="00D72CAC" w:rsidRPr="003372F7" w:rsidRDefault="00223D2B" w:rsidP="00D72CAC">
      <w:pPr>
        <w:pStyle w:val="a6"/>
        <w:numPr>
          <w:ilvl w:val="0"/>
          <w:numId w:val="3"/>
        </w:numPr>
      </w:pPr>
      <w:r w:rsidRPr="003372F7">
        <w:t xml:space="preserve">пока </w:t>
      </w:r>
      <w:r w:rsidR="009945E7" w:rsidRPr="003372F7">
        <w:rPr>
          <w:lang w:val="en-US"/>
        </w:rPr>
        <w:t>nextChar</w:t>
      </w:r>
      <w:r w:rsidR="009945E7" w:rsidRPr="003372F7">
        <w:t xml:space="preserve"> есть </w:t>
      </w:r>
      <w:r w:rsidRPr="003372F7">
        <w:t>буква или символ «_»</w:t>
      </w:r>
      <w:r w:rsidR="009945E7" w:rsidRPr="003372F7">
        <w:t>, то</w:t>
      </w:r>
      <w:r w:rsidRPr="003372F7">
        <w:t xml:space="preserve"> счит</w:t>
      </w:r>
      <w:r w:rsidR="009945E7" w:rsidRPr="003372F7">
        <w:t>ать</w:t>
      </w:r>
      <w:r w:rsidRPr="003372F7">
        <w:t xml:space="preserve"> новый символ; </w:t>
      </w:r>
    </w:p>
    <w:p w14:paraId="1D4CC534" w14:textId="0FCDF765" w:rsidR="00223D2B" w:rsidRPr="003372F7" w:rsidRDefault="009945E7" w:rsidP="00D72CAC">
      <w:pPr>
        <w:pStyle w:val="a6"/>
        <w:numPr>
          <w:ilvl w:val="0"/>
          <w:numId w:val="3"/>
        </w:numPr>
      </w:pPr>
      <w:r w:rsidRPr="003372F7">
        <w:t>полученная последовательность символов в буфере анализируется</w:t>
      </w:r>
      <w:r w:rsidR="00223D2B" w:rsidRPr="003372F7">
        <w:t>:</w:t>
      </w:r>
    </w:p>
    <w:p w14:paraId="34EDC3F9" w14:textId="5530E60F" w:rsidR="00223D2B" w:rsidRPr="003372F7" w:rsidRDefault="00223D2B" w:rsidP="00223D2B">
      <w:pPr>
        <w:pStyle w:val="a6"/>
        <w:numPr>
          <w:ilvl w:val="0"/>
          <w:numId w:val="4"/>
        </w:numPr>
      </w:pPr>
      <w:r w:rsidRPr="003372F7">
        <w:t xml:space="preserve">если последовательность символов в буфере найдена в словаре </w:t>
      </w:r>
      <w:r w:rsidRPr="003372F7">
        <w:rPr>
          <w:lang w:val="en-US"/>
        </w:rPr>
        <w:t>operationMap</w:t>
      </w:r>
      <w:r w:rsidR="009945E7" w:rsidRPr="003372F7">
        <w:t>, т.е.</w:t>
      </w:r>
      <w:r w:rsidRPr="003372F7">
        <w:t xml:space="preserve"> является ключевым словом, то вернуть токен операции;</w:t>
      </w:r>
    </w:p>
    <w:p w14:paraId="4123AE27" w14:textId="7B86806A" w:rsidR="00223D2B" w:rsidRDefault="00223D2B" w:rsidP="00223D2B">
      <w:pPr>
        <w:pStyle w:val="a6"/>
        <w:numPr>
          <w:ilvl w:val="0"/>
          <w:numId w:val="4"/>
        </w:numPr>
      </w:pPr>
      <w:r w:rsidRPr="003372F7">
        <w:t>иначе, последовательность символ</w:t>
      </w:r>
      <w:r w:rsidR="00B726C2" w:rsidRPr="003372F7">
        <w:t>ов</w:t>
      </w:r>
      <w:r w:rsidRPr="003372F7">
        <w:t xml:space="preserve"> </w:t>
      </w:r>
      <w:r>
        <w:t>является идентификатором, поэтому вернуть токен идентификатора.</w:t>
      </w:r>
    </w:p>
    <w:p w14:paraId="494B6C82" w14:textId="0BF8FFC8" w:rsidR="000C6D2B" w:rsidRPr="003372F7" w:rsidRDefault="00223D2B" w:rsidP="000C6D2B">
      <w:pPr>
        <w:pStyle w:val="a6"/>
        <w:ind w:left="0"/>
        <w:rPr>
          <w:u w:val="single"/>
        </w:rPr>
      </w:pPr>
      <w:r w:rsidRPr="003372F7">
        <w:rPr>
          <w:u w:val="single"/>
        </w:rPr>
        <w:t xml:space="preserve">Распознавание </w:t>
      </w:r>
      <w:r w:rsidR="000C6D2B" w:rsidRPr="003372F7">
        <w:rPr>
          <w:u w:val="single"/>
        </w:rPr>
        <w:t>оператора или операции:</w:t>
      </w:r>
    </w:p>
    <w:p w14:paraId="6A794D55" w14:textId="1835A44C" w:rsidR="000C6D2B" w:rsidRPr="003372F7" w:rsidRDefault="000C6D2B" w:rsidP="000C6D2B">
      <w:pPr>
        <w:pStyle w:val="a6"/>
        <w:numPr>
          <w:ilvl w:val="0"/>
          <w:numId w:val="6"/>
        </w:numPr>
      </w:pPr>
      <w:r w:rsidRPr="003372F7">
        <w:t xml:space="preserve">проверить, что </w:t>
      </w:r>
      <w:r w:rsidR="00903C87" w:rsidRPr="003372F7">
        <w:rPr>
          <w:lang w:val="en-US"/>
        </w:rPr>
        <w:t>curChar</w:t>
      </w:r>
      <w:r w:rsidRPr="003372F7">
        <w:t xml:space="preserve"> </w:t>
      </w:r>
      <w:r w:rsidR="00B726C2" w:rsidRPr="003372F7">
        <w:t xml:space="preserve">является ключом в словаре </w:t>
      </w:r>
      <w:r w:rsidR="00B726C2" w:rsidRPr="003372F7">
        <w:rPr>
          <w:lang w:val="en-US"/>
        </w:rPr>
        <w:t>operationMap</w:t>
      </w:r>
      <w:r w:rsidR="00903C87" w:rsidRPr="003372F7">
        <w:t>;</w:t>
      </w:r>
      <w:r w:rsidR="00B726C2" w:rsidRPr="003372F7">
        <w:t xml:space="preserve"> </w:t>
      </w:r>
    </w:p>
    <w:p w14:paraId="503BB3CF" w14:textId="723D609C" w:rsidR="00B726C2" w:rsidRPr="003372F7" w:rsidRDefault="00731D70" w:rsidP="000C6D2B">
      <w:pPr>
        <w:pStyle w:val="a6"/>
        <w:numPr>
          <w:ilvl w:val="0"/>
          <w:numId w:val="6"/>
        </w:numPr>
      </w:pPr>
      <w:r w:rsidRPr="003372F7">
        <w:t>пока добавление</w:t>
      </w:r>
      <w:r w:rsidR="00DF7FB9" w:rsidRPr="003372F7">
        <w:t xml:space="preserve"> к буферу следующ</w:t>
      </w:r>
      <w:r w:rsidRPr="003372F7">
        <w:t>его</w:t>
      </w:r>
      <w:r w:rsidR="00DF7FB9" w:rsidRPr="003372F7">
        <w:t xml:space="preserve"> символ</w:t>
      </w:r>
      <w:r w:rsidRPr="003372F7">
        <w:t xml:space="preserve">а приводит к образованию </w:t>
      </w:r>
      <w:r w:rsidR="00DF7FB9" w:rsidRPr="003372F7">
        <w:t>составно</w:t>
      </w:r>
      <w:r w:rsidRPr="003372F7">
        <w:t>го</w:t>
      </w:r>
      <w:r w:rsidR="00DF7FB9" w:rsidRPr="003372F7">
        <w:t xml:space="preserve"> оператор</w:t>
      </w:r>
      <w:r w:rsidRPr="003372F7">
        <w:t>а, то счит</w:t>
      </w:r>
      <w:r w:rsidR="00903C87" w:rsidRPr="003372F7">
        <w:t>ать</w:t>
      </w:r>
      <w:r w:rsidRPr="003372F7">
        <w:t xml:space="preserve"> </w:t>
      </w:r>
      <w:r w:rsidR="009945E7" w:rsidRPr="003372F7">
        <w:t xml:space="preserve">новый </w:t>
      </w:r>
      <w:r w:rsidRPr="003372F7">
        <w:t>символ;</w:t>
      </w:r>
    </w:p>
    <w:p w14:paraId="68A91266" w14:textId="7B41B776" w:rsidR="00903C87" w:rsidRPr="003372F7" w:rsidRDefault="00731D70" w:rsidP="00903C87">
      <w:pPr>
        <w:pStyle w:val="a6"/>
        <w:numPr>
          <w:ilvl w:val="0"/>
          <w:numId w:val="6"/>
        </w:numPr>
      </w:pPr>
      <w:r w:rsidRPr="003372F7">
        <w:t xml:space="preserve">вернуть </w:t>
      </w:r>
      <w:r w:rsidRPr="003372F7">
        <w:rPr>
          <w:lang w:val="en-US"/>
        </w:rPr>
        <w:t>OperationToken</w:t>
      </w:r>
      <w:r w:rsidRPr="003372F7">
        <w:t xml:space="preserve"> с типом операции </w:t>
      </w:r>
      <w:r w:rsidRPr="003372F7">
        <w:rPr>
          <w:lang w:val="en-US"/>
        </w:rPr>
        <w:t>operationMap[buf].</w:t>
      </w:r>
    </w:p>
    <w:p w14:paraId="23282AE5" w14:textId="59C2B877" w:rsidR="00903C87" w:rsidRPr="003372F7" w:rsidRDefault="00903C87" w:rsidP="00903C87">
      <w:pPr>
        <w:pStyle w:val="a6"/>
        <w:ind w:left="0"/>
      </w:pPr>
      <w:r w:rsidRPr="003372F7">
        <w:t>Также стоит уделить внимание распознаванию строко</w:t>
      </w:r>
      <w:r w:rsidR="007236D2" w:rsidRPr="003372F7">
        <w:t>во</w:t>
      </w:r>
      <w:r w:rsidRPr="003372F7">
        <w:t>й константы.</w:t>
      </w:r>
      <w:r w:rsidR="007236D2" w:rsidRPr="003372F7">
        <w:t xml:space="preserve"> В </w:t>
      </w:r>
      <w:r w:rsidR="007236D2" w:rsidRPr="003372F7">
        <w:rPr>
          <w:lang w:val="en-US"/>
        </w:rPr>
        <w:t>Pascal</w:t>
      </w:r>
      <w:r w:rsidR="007236D2" w:rsidRPr="003372F7">
        <w:t xml:space="preserve"> она начинается и заканчивается с символа «’». </w:t>
      </w:r>
      <w:r w:rsidR="00E7764D" w:rsidRPr="003372F7">
        <w:t xml:space="preserve">Если считанный символ равен «’», то начиная со следующего элемента проверять следующее: </w:t>
      </w:r>
      <w:r w:rsidR="007236D2" w:rsidRPr="003372F7">
        <w:t>пока</w:t>
      </w:r>
      <w:r w:rsidR="00E7764D" w:rsidRPr="003372F7">
        <w:t xml:space="preserve"> текущий элемент </w:t>
      </w:r>
      <w:r w:rsidR="00E7764D" w:rsidRPr="003372F7">
        <w:rPr>
          <w:lang w:val="en-US"/>
        </w:rPr>
        <w:t>curChar</w:t>
      </w:r>
      <w:r w:rsidR="00E7764D" w:rsidRPr="003372F7">
        <w:t xml:space="preserve"> не станет равен символу «’»</w:t>
      </w:r>
      <w:r w:rsidR="001948BB">
        <w:t xml:space="preserve"> или не будет достигнут конец файла</w:t>
      </w:r>
      <w:r w:rsidR="009945E7" w:rsidRPr="003372F7">
        <w:t>, то</w:t>
      </w:r>
      <w:r w:rsidR="00E7764D" w:rsidRPr="003372F7">
        <w:t xml:space="preserve"> счит</w:t>
      </w:r>
      <w:r w:rsidR="009945E7" w:rsidRPr="003372F7">
        <w:t>ать</w:t>
      </w:r>
      <w:r w:rsidR="00E7764D" w:rsidRPr="003372F7">
        <w:t xml:space="preserve"> новый символ. Далее вернуть </w:t>
      </w:r>
      <w:r w:rsidR="009945E7" w:rsidRPr="003372F7">
        <w:t>токен строковой константы.</w:t>
      </w:r>
    </w:p>
    <w:p w14:paraId="0B9E5E69" w14:textId="4219254C" w:rsidR="0045423C" w:rsidRPr="003372F7" w:rsidRDefault="0045423C" w:rsidP="00903C87">
      <w:pPr>
        <w:pStyle w:val="a6"/>
        <w:ind w:left="0"/>
      </w:pPr>
      <w:r w:rsidRPr="003372F7">
        <w:t>Таким образом</w:t>
      </w:r>
      <w:r w:rsidR="001948BB">
        <w:t>, на данном этапе разработки,</w:t>
      </w:r>
      <w:r w:rsidRPr="003372F7">
        <w:t xml:space="preserve"> в результате вызова метода </w:t>
      </w:r>
      <w:r w:rsidRPr="003372F7">
        <w:rPr>
          <w:lang w:val="en-US"/>
        </w:rPr>
        <w:t>GetNextToken</w:t>
      </w:r>
      <w:r w:rsidRPr="003372F7">
        <w:t xml:space="preserve">() возвращается либо считанный токен или </w:t>
      </w:r>
      <w:r w:rsidRPr="003372F7">
        <w:rPr>
          <w:lang w:val="en-US"/>
        </w:rPr>
        <w:t>null</w:t>
      </w:r>
      <w:r w:rsidRPr="003372F7">
        <w:t>, когда был достигнут конец исходного файла.</w:t>
      </w:r>
    </w:p>
    <w:p w14:paraId="0217693D" w14:textId="10085480" w:rsidR="004A33D6" w:rsidRPr="003372F7" w:rsidRDefault="00E7764D" w:rsidP="004A33D6">
      <w:pPr>
        <w:pStyle w:val="a6"/>
        <w:ind w:left="0"/>
      </w:pPr>
      <w:r w:rsidRPr="003372F7">
        <w:t xml:space="preserve">Для нахождения </w:t>
      </w:r>
      <w:r w:rsidR="001948BB">
        <w:t xml:space="preserve">конца текущей </w:t>
      </w:r>
      <w:r w:rsidRPr="003372F7">
        <w:t>лексем</w:t>
      </w:r>
      <w:r w:rsidR="003372F7" w:rsidRPr="003372F7">
        <w:t>ы</w:t>
      </w:r>
      <w:r w:rsidRPr="003372F7">
        <w:t xml:space="preserve"> используется метод </w:t>
      </w:r>
      <w:r w:rsidRPr="003372F7">
        <w:rPr>
          <w:lang w:val="en-US"/>
        </w:rPr>
        <w:t>SearchCurLexem</w:t>
      </w:r>
      <w:r w:rsidRPr="003372F7">
        <w:t xml:space="preserve">(), которому в качестве входного параметра передаётся предикат для объекта </w:t>
      </w:r>
      <w:r w:rsidRPr="003372F7">
        <w:rPr>
          <w:lang w:val="en-US"/>
        </w:rPr>
        <w:t>char</w:t>
      </w:r>
      <w:r w:rsidRPr="003372F7">
        <w:t xml:space="preserve">. </w:t>
      </w:r>
      <w:r w:rsidR="004A33D6" w:rsidRPr="003372F7">
        <w:t xml:space="preserve">Переданный предикат определяет условие остановки поиска текущей лексемы. Пока условие остановки не наступило вызывается метод </w:t>
      </w:r>
      <w:r w:rsidR="004A33D6" w:rsidRPr="003372F7">
        <w:rPr>
          <w:lang w:val="en-US"/>
        </w:rPr>
        <w:t>AddToBufer</w:t>
      </w:r>
      <w:r w:rsidR="004A33D6" w:rsidRPr="003372F7">
        <w:t xml:space="preserve">(), который меняет текущий элемент на следующий и считывает новый символ из кода переданной программы. </w:t>
      </w:r>
      <w:r w:rsidR="0045423C" w:rsidRPr="003372F7">
        <w:t>Например,</w:t>
      </w:r>
      <w:r w:rsidR="009945E7" w:rsidRPr="003372F7">
        <w:t xml:space="preserve"> </w:t>
      </w:r>
      <w:r w:rsidR="004A33D6" w:rsidRPr="003372F7">
        <w:t>критери</w:t>
      </w:r>
      <w:r w:rsidR="0045423C" w:rsidRPr="003372F7">
        <w:t xml:space="preserve">й </w:t>
      </w:r>
      <w:r w:rsidR="004A33D6" w:rsidRPr="003372F7">
        <w:t xml:space="preserve">остановки поиска идентификатора </w:t>
      </w:r>
      <w:r w:rsidR="0045423C" w:rsidRPr="003372F7">
        <w:t>есть</w:t>
      </w:r>
      <w:r w:rsidR="004A33D6" w:rsidRPr="003372F7">
        <w:t xml:space="preserve"> условие (</w:t>
      </w:r>
      <w:r w:rsidR="004A33D6" w:rsidRPr="003372F7">
        <w:rPr>
          <w:sz w:val="22"/>
          <w:lang w:val="en-US"/>
        </w:rPr>
        <w:t>c</w:t>
      </w:r>
      <w:r w:rsidR="004A33D6" w:rsidRPr="003372F7">
        <w:rPr>
          <w:sz w:val="22"/>
        </w:rPr>
        <w:t xml:space="preserve"> =&gt; </w:t>
      </w:r>
      <w:r w:rsidR="003372F7" w:rsidRPr="003372F7">
        <w:rPr>
          <w:sz w:val="22"/>
        </w:rPr>
        <w:lastRenderedPageBreak/>
        <w:t>!controlChar.Contains(c) &amp;&amp; (</w:t>
      </w:r>
      <w:r w:rsidR="004A33D6" w:rsidRPr="003372F7">
        <w:rPr>
          <w:sz w:val="22"/>
          <w:lang w:val="en-US"/>
        </w:rPr>
        <w:t>char</w:t>
      </w:r>
      <w:r w:rsidR="004A33D6" w:rsidRPr="003372F7">
        <w:rPr>
          <w:sz w:val="22"/>
        </w:rPr>
        <w:t>.</w:t>
      </w:r>
      <w:r w:rsidR="004A33D6" w:rsidRPr="003372F7">
        <w:rPr>
          <w:sz w:val="22"/>
          <w:lang w:val="en-US"/>
        </w:rPr>
        <w:t>IsLetterOrDigit</w:t>
      </w:r>
      <w:r w:rsidR="004A33D6" w:rsidRPr="003372F7">
        <w:rPr>
          <w:sz w:val="22"/>
        </w:rPr>
        <w:t>(</w:t>
      </w:r>
      <w:r w:rsidR="004A33D6" w:rsidRPr="003372F7">
        <w:rPr>
          <w:sz w:val="22"/>
          <w:lang w:val="en-US"/>
        </w:rPr>
        <w:t>c</w:t>
      </w:r>
      <w:r w:rsidR="004A33D6" w:rsidRPr="003372F7">
        <w:rPr>
          <w:sz w:val="22"/>
        </w:rPr>
        <w:t xml:space="preserve">) || </w:t>
      </w:r>
      <w:r w:rsidR="004A33D6" w:rsidRPr="003372F7">
        <w:rPr>
          <w:sz w:val="22"/>
          <w:lang w:val="en-US"/>
        </w:rPr>
        <w:t>c</w:t>
      </w:r>
      <w:r w:rsidR="004A33D6" w:rsidRPr="003372F7">
        <w:rPr>
          <w:sz w:val="22"/>
        </w:rPr>
        <w:t xml:space="preserve"> == '_'</w:t>
      </w:r>
      <w:r w:rsidR="003372F7" w:rsidRPr="003372F7">
        <w:rPr>
          <w:sz w:val="22"/>
        </w:rPr>
        <w:t>)</w:t>
      </w:r>
      <w:r w:rsidR="004A33D6" w:rsidRPr="003372F7">
        <w:rPr>
          <w:sz w:val="22"/>
        </w:rPr>
        <w:t>),</w:t>
      </w:r>
      <w:r w:rsidR="004A33D6" w:rsidRPr="003372F7">
        <w:t xml:space="preserve"> где вместо </w:t>
      </w:r>
      <w:r w:rsidR="004A33D6" w:rsidRPr="003372F7">
        <w:rPr>
          <w:lang w:val="en-US"/>
        </w:rPr>
        <w:t>c</w:t>
      </w:r>
      <w:r w:rsidR="004A33D6" w:rsidRPr="003372F7">
        <w:t xml:space="preserve"> будет подставляться значение элемента </w:t>
      </w:r>
      <w:r w:rsidR="004A33D6" w:rsidRPr="003372F7">
        <w:rPr>
          <w:lang w:val="en-US"/>
        </w:rPr>
        <w:t>nextChar</w:t>
      </w:r>
      <w:r w:rsidR="004A33D6" w:rsidRPr="003372F7">
        <w:t>. Реализация данного метода представлена ниже:</w:t>
      </w:r>
    </w:p>
    <w:p w14:paraId="39136A24" w14:textId="77777777" w:rsidR="004A33D6" w:rsidRPr="004A33D6" w:rsidRDefault="004A33D6" w:rsidP="009709F7">
      <w:pPr>
        <w:pStyle w:val="a6"/>
        <w:keepNext/>
        <w:ind w:left="0"/>
        <w:rPr>
          <w:lang w:val="en-US"/>
        </w:rPr>
      </w:pPr>
      <w:r w:rsidRPr="004A33D6">
        <w:rPr>
          <w:sz w:val="22"/>
          <w:lang w:val="en-US"/>
        </w:rPr>
        <w:t>private void SearchCurLexem(Predicate&lt;char&gt; condition)</w:t>
      </w:r>
    </w:p>
    <w:p w14:paraId="38F50A59" w14:textId="77777777" w:rsidR="004A33D6" w:rsidRPr="004A33D6" w:rsidRDefault="004A33D6" w:rsidP="009709F7">
      <w:pPr>
        <w:pStyle w:val="a6"/>
        <w:keepNext/>
        <w:ind w:left="0"/>
        <w:rPr>
          <w:lang w:val="en-US"/>
        </w:rPr>
      </w:pPr>
      <w:r w:rsidRPr="004A33D6">
        <w:rPr>
          <w:sz w:val="22"/>
          <w:lang w:val="en-US"/>
        </w:rPr>
        <w:t>{</w:t>
      </w:r>
    </w:p>
    <w:p w14:paraId="245991AB" w14:textId="09888131" w:rsidR="004A33D6" w:rsidRPr="004A33D6" w:rsidRDefault="004A33D6" w:rsidP="009709F7">
      <w:pPr>
        <w:pStyle w:val="a6"/>
        <w:keepNext/>
        <w:ind w:left="0"/>
        <w:rPr>
          <w:lang w:val="en-US"/>
        </w:rPr>
      </w:pPr>
      <w:r>
        <w:rPr>
          <w:sz w:val="22"/>
          <w:lang w:val="en-US"/>
        </w:rPr>
        <w:tab/>
      </w:r>
      <w:r w:rsidRPr="004A33D6">
        <w:rPr>
          <w:sz w:val="22"/>
          <w:lang w:val="en-US"/>
        </w:rPr>
        <w:t>while (condition(nextChar))</w:t>
      </w:r>
    </w:p>
    <w:p w14:paraId="1B3619B3" w14:textId="34D04646" w:rsidR="004A33D6" w:rsidRPr="004A33D6" w:rsidRDefault="004A33D6" w:rsidP="009709F7">
      <w:pPr>
        <w:pStyle w:val="a6"/>
        <w:keepNext/>
        <w:rPr>
          <w:sz w:val="22"/>
        </w:rPr>
      </w:pPr>
      <w:r>
        <w:rPr>
          <w:sz w:val="22"/>
        </w:rPr>
        <w:tab/>
      </w:r>
      <w:r w:rsidRPr="004A33D6">
        <w:rPr>
          <w:sz w:val="22"/>
        </w:rPr>
        <w:t>AddToBuffer();</w:t>
      </w:r>
    </w:p>
    <w:p w14:paraId="75C22F38" w14:textId="7C0F9DB8" w:rsidR="004A33D6" w:rsidRPr="004A33D6" w:rsidRDefault="004A33D6" w:rsidP="004A33D6">
      <w:pPr>
        <w:pStyle w:val="a6"/>
        <w:ind w:left="0"/>
        <w:rPr>
          <w:sz w:val="22"/>
        </w:rPr>
      </w:pPr>
      <w:r w:rsidRPr="004A33D6">
        <w:rPr>
          <w:sz w:val="22"/>
        </w:rPr>
        <w:t>}</w:t>
      </w:r>
    </w:p>
    <w:p w14:paraId="428D6FF9" w14:textId="77777777" w:rsidR="000405E4" w:rsidRDefault="000405E4" w:rsidP="00223D2B">
      <w:pPr>
        <w:pStyle w:val="a6"/>
        <w:ind w:left="0"/>
        <w:sectPr w:rsidR="000405E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9A4AFAE" w14:textId="15168D05" w:rsidR="000C6D2B" w:rsidRDefault="000405E4" w:rsidP="000405E4">
      <w:pPr>
        <w:pStyle w:val="1"/>
      </w:pPr>
      <w:r>
        <w:lastRenderedPageBreak/>
        <w:t>Тестирование</w:t>
      </w:r>
    </w:p>
    <w:p w14:paraId="1D2CB18A" w14:textId="55750718" w:rsidR="000405E4" w:rsidRDefault="003206A3" w:rsidP="000405E4">
      <w:r>
        <w:t>В этом разделе пр</w:t>
      </w:r>
      <w:r w:rsidR="00AC3B03">
        <w:t>отестирован</w:t>
      </w:r>
      <w:r w:rsidR="00097E5C">
        <w:t>а</w:t>
      </w:r>
      <w:r w:rsidR="00AC3B03">
        <w:t xml:space="preserve"> работа модуля ввода-вывода</w:t>
      </w:r>
      <w:r w:rsidR="00097E5C">
        <w:t xml:space="preserve"> на различных входных данных.</w:t>
      </w:r>
    </w:p>
    <w:p w14:paraId="176B500A" w14:textId="69DCF3DD" w:rsidR="00AC3B03" w:rsidRDefault="00AC3B03" w:rsidP="00AC3B03">
      <w:pPr>
        <w:ind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0644EC18" wp14:editId="6191C89D">
                <wp:extent cx="5857875" cy="7913856"/>
                <wp:effectExtent l="0" t="0" r="9525" b="0"/>
                <wp:docPr id="7" name="Полотно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8" name="Рисунок 8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1620375" y="144"/>
                            <a:ext cx="2486372" cy="231489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" name="Рисунок 10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85725" y="2315042"/>
                            <a:ext cx="5709047" cy="556295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29B0DBD" id="Полотно 7" o:spid="_x0000_s1026" editas="canvas" style="width:461.25pt;height:623.15pt;mso-position-horizontal-relative:char;mso-position-vertical-relative:line" coordsize="58578,791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">
                <v:shape id="_x0000_s1027" type="#_x0000_t75" style="position:absolute;width:58578;height:79133;visibility:visible;mso-wrap-style:square">
                  <v:fill o:detectmouseclick="t"/>
                  <v:path o:connecttype="none"/>
                </v:shape>
                <v:shape id="Рисунок 8" o:spid="_x0000_s1028" type="#_x0000_t75" style="position:absolute;left:16203;top:1;width:24864;height:231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">
                  <v:imagedata r:id="rId16" o:title=""/>
                </v:shape>
                <v:shape id="Рисунок 10" o:spid="_x0000_s1029" type="#_x0000_t75" style="position:absolute;left:857;top:23150;width:57090;height:556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">
                  <v:imagedata r:id="rId17" o:title=""/>
                </v:shape>
                <w10:anchorlock/>
              </v:group>
            </w:pict>
          </mc:Fallback>
        </mc:AlternateContent>
      </w:r>
    </w:p>
    <w:p w14:paraId="6B7BBEA8" w14:textId="3909CD6A" w:rsidR="00AC3B03" w:rsidRDefault="00AC3B03" w:rsidP="00AC3B03">
      <w:pPr>
        <w:jc w:val="center"/>
        <w:sectPr w:rsidR="00AC3B0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4F4EEE">
        <w:rPr>
          <w:noProof/>
        </w:rPr>
        <w:t>2</w:t>
      </w:r>
      <w:r>
        <w:fldChar w:fldCharType="end"/>
      </w:r>
      <w:r>
        <w:t xml:space="preserve"> – Код </w:t>
      </w:r>
      <w:r w:rsidR="004F4EEE">
        <w:t xml:space="preserve">№1 </w:t>
      </w:r>
      <w:r>
        <w:t>для тестирования</w:t>
      </w:r>
    </w:p>
    <w:p w14:paraId="5C844890" w14:textId="73806C3C" w:rsidR="00AC3B03" w:rsidRDefault="00AC3B03" w:rsidP="00AC3B03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166B9A79" wp14:editId="19367E8D">
                <wp:extent cx="5816600" cy="8963024"/>
                <wp:effectExtent l="0" t="0" r="0" b="0"/>
                <wp:docPr id="11" name="Полотно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2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85725" y="46649"/>
                            <a:ext cx="5372100" cy="192920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" name="Рисунок 13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35560" y="1981200"/>
                            <a:ext cx="5781040" cy="43437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" name="Рисунок 15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6233066"/>
                            <a:ext cx="5816600" cy="272076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2BDC2EB" id="Полотно 11" o:spid="_x0000_s1026" editas="canvas" style="width:458pt;height:705.75pt;mso-position-horizontal-relative:char;mso-position-vertical-relative:line" coordsize="58166,896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">
                <v:shape id="_x0000_s1027" type="#_x0000_t75" style="position:absolute;width:58166;height:89623;visibility:visible;mso-wrap-style:square">
                  <v:fill o:detectmouseclick="t"/>
                  <v:path o:connecttype="none"/>
                </v:shape>
                <v:shape id="Рисунок 12" o:spid="_x0000_s1028" type="#_x0000_t75" style="position:absolute;left:857;top:466;width:53721;height:192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">
                  <v:imagedata r:id="rId21" o:title=""/>
                </v:shape>
                <v:shape id="Рисунок 13" o:spid="_x0000_s1029" type="#_x0000_t75" style="position:absolute;left:355;top:19812;width:57811;height:434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">
                  <v:imagedata r:id="rId22" o:title=""/>
                </v:shape>
                <v:shape id="Рисунок 15" o:spid="_x0000_s1030" type="#_x0000_t75" style="position:absolute;top:62330;width:58166;height:272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">
                  <v:imagedata r:id="rId23" o:title=""/>
                </v:shape>
                <w10:anchorlock/>
              </v:group>
            </w:pict>
          </mc:Fallback>
        </mc:AlternateContent>
      </w:r>
    </w:p>
    <w:p w14:paraId="20C537E7" w14:textId="76C46111" w:rsidR="004F4EEE" w:rsidRPr="004F4EEE" w:rsidRDefault="004F4EEE" w:rsidP="004F4EEE">
      <w:pPr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– Код №2 для тестирования</w:t>
      </w:r>
    </w:p>
    <w:sectPr w:rsidR="004F4EEE" w:rsidRPr="004F4E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B7B42"/>
    <w:multiLevelType w:val="hybridMultilevel"/>
    <w:tmpl w:val="D700C05C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7B04BE3"/>
    <w:multiLevelType w:val="hybridMultilevel"/>
    <w:tmpl w:val="21E80824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6412CED"/>
    <w:multiLevelType w:val="hybridMultilevel"/>
    <w:tmpl w:val="912E02B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3" w15:restartNumberingAfterBreak="0">
    <w:nsid w:val="368E1D94"/>
    <w:multiLevelType w:val="hybridMultilevel"/>
    <w:tmpl w:val="7CB0D11A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C577CAC"/>
    <w:multiLevelType w:val="hybridMultilevel"/>
    <w:tmpl w:val="45B6C86E"/>
    <w:lvl w:ilvl="0" w:tplc="04190001">
      <w:start w:val="1"/>
      <w:numFmt w:val="bullet"/>
      <w:lvlText w:val=""/>
      <w:lvlJc w:val="left"/>
      <w:pPr>
        <w:ind w:left="21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9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5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50" w:hanging="360"/>
      </w:pPr>
      <w:rPr>
        <w:rFonts w:ascii="Wingdings" w:hAnsi="Wingdings" w:hint="default"/>
      </w:rPr>
    </w:lvl>
  </w:abstractNum>
  <w:abstractNum w:abstractNumId="5" w15:restartNumberingAfterBreak="0">
    <w:nsid w:val="5D8B6621"/>
    <w:multiLevelType w:val="hybridMultilevel"/>
    <w:tmpl w:val="754C7E66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0C50"/>
    <w:rsid w:val="000405E4"/>
    <w:rsid w:val="0008535C"/>
    <w:rsid w:val="00097263"/>
    <w:rsid w:val="00097E5C"/>
    <w:rsid w:val="000C6D2B"/>
    <w:rsid w:val="001239AA"/>
    <w:rsid w:val="001948BB"/>
    <w:rsid w:val="00223D2B"/>
    <w:rsid w:val="002448CB"/>
    <w:rsid w:val="00263661"/>
    <w:rsid w:val="00287026"/>
    <w:rsid w:val="002C2ECF"/>
    <w:rsid w:val="003122A9"/>
    <w:rsid w:val="003206A3"/>
    <w:rsid w:val="003372F7"/>
    <w:rsid w:val="00415894"/>
    <w:rsid w:val="004466A7"/>
    <w:rsid w:val="0045423C"/>
    <w:rsid w:val="00486256"/>
    <w:rsid w:val="004A33D6"/>
    <w:rsid w:val="004B5A29"/>
    <w:rsid w:val="004C6B9D"/>
    <w:rsid w:val="004D078C"/>
    <w:rsid w:val="004F1E9A"/>
    <w:rsid w:val="004F4EEE"/>
    <w:rsid w:val="004F51CB"/>
    <w:rsid w:val="005222E0"/>
    <w:rsid w:val="005571F9"/>
    <w:rsid w:val="005B2DCF"/>
    <w:rsid w:val="0064169A"/>
    <w:rsid w:val="006549F8"/>
    <w:rsid w:val="006565F6"/>
    <w:rsid w:val="006A74DC"/>
    <w:rsid w:val="006C04F4"/>
    <w:rsid w:val="007236D2"/>
    <w:rsid w:val="00731D70"/>
    <w:rsid w:val="007A66F9"/>
    <w:rsid w:val="008459E6"/>
    <w:rsid w:val="00903C87"/>
    <w:rsid w:val="0090479B"/>
    <w:rsid w:val="00934B70"/>
    <w:rsid w:val="00940F5B"/>
    <w:rsid w:val="009709F7"/>
    <w:rsid w:val="009945E7"/>
    <w:rsid w:val="009D4860"/>
    <w:rsid w:val="00A962E1"/>
    <w:rsid w:val="00AC3B03"/>
    <w:rsid w:val="00B726C2"/>
    <w:rsid w:val="00BC0FA2"/>
    <w:rsid w:val="00BC348A"/>
    <w:rsid w:val="00BE0D73"/>
    <w:rsid w:val="00BF77E7"/>
    <w:rsid w:val="00C03AB7"/>
    <w:rsid w:val="00C06794"/>
    <w:rsid w:val="00C76D39"/>
    <w:rsid w:val="00CA41B7"/>
    <w:rsid w:val="00CE0C50"/>
    <w:rsid w:val="00D11B22"/>
    <w:rsid w:val="00D16CAE"/>
    <w:rsid w:val="00D24966"/>
    <w:rsid w:val="00D603A4"/>
    <w:rsid w:val="00D70755"/>
    <w:rsid w:val="00D72CAC"/>
    <w:rsid w:val="00DF0668"/>
    <w:rsid w:val="00DF7FB9"/>
    <w:rsid w:val="00E34AA4"/>
    <w:rsid w:val="00E61880"/>
    <w:rsid w:val="00E7764D"/>
    <w:rsid w:val="00E91A2D"/>
    <w:rsid w:val="00EE6839"/>
    <w:rsid w:val="00F83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F1E754"/>
  <w15:chartTrackingRefBased/>
  <w15:docId w15:val="{C3898131-6341-4233-B09F-FE0FF9C21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34B70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34B70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934B70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934B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34B70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a4">
    <w:name w:val="caption"/>
    <w:basedOn w:val="a"/>
    <w:next w:val="a"/>
    <w:uiPriority w:val="35"/>
    <w:unhideWhenUsed/>
    <w:qFormat/>
    <w:rsid w:val="002C2EC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No Spacing"/>
    <w:uiPriority w:val="1"/>
    <w:qFormat/>
    <w:rsid w:val="00C03AB7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paragraph" w:styleId="a6">
    <w:name w:val="List Paragraph"/>
    <w:basedOn w:val="a"/>
    <w:uiPriority w:val="34"/>
    <w:qFormat/>
    <w:rsid w:val="006549F8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BC0FA2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BC0FA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s.microsoft.com/ru-ru/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hyperlink" Target="http://www.cyberforum.ru" TargetMode="Externa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10" Type="http://schemas.openxmlformats.org/officeDocument/2006/relationships/hyperlink" Target="https://habr.com" TargetMode="External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hyperlink" Target="https://stackoverflow.com/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2911A4-9B05-4FDB-99C2-E4B038704C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2</TotalTime>
  <Pages>9</Pages>
  <Words>1294</Words>
  <Characters>7376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25</cp:revision>
  <dcterms:created xsi:type="dcterms:W3CDTF">2021-10-09T12:34:00Z</dcterms:created>
  <dcterms:modified xsi:type="dcterms:W3CDTF">2021-10-10T13:49:00Z</dcterms:modified>
</cp:coreProperties>
</file>